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9"/>
  </p:notesMasterIdLst>
  <p:sldIdLst>
    <p:sldId id="256" r:id="rId2"/>
    <p:sldId id="285" r:id="rId3"/>
    <p:sldId id="270" r:id="rId4"/>
    <p:sldId id="271" r:id="rId5"/>
    <p:sldId id="277" r:id="rId6"/>
    <p:sldId id="258" r:id="rId7"/>
    <p:sldId id="269" r:id="rId8"/>
    <p:sldId id="272" r:id="rId9"/>
    <p:sldId id="278" r:id="rId10"/>
    <p:sldId id="265" r:id="rId11"/>
    <p:sldId id="273" r:id="rId12"/>
    <p:sldId id="279" r:id="rId13"/>
    <p:sldId id="287" r:id="rId14"/>
    <p:sldId id="280" r:id="rId15"/>
    <p:sldId id="282" r:id="rId16"/>
    <p:sldId id="267" r:id="rId17"/>
    <p:sldId id="264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8" autoAdjust="0"/>
    <p:restoredTop sz="85077" autoAdjust="0"/>
  </p:normalViewPr>
  <p:slideViewPr>
    <p:cSldViewPr>
      <p:cViewPr varScale="1">
        <p:scale>
          <a:sx n="141" d="100"/>
          <a:sy n="141" d="100"/>
        </p:scale>
        <p:origin x="552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Relationship Id="rId4" Type="http://schemas.openxmlformats.org/officeDocument/2006/relationships/image" Target="../media/image3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C616C2-EBD3-4310-807E-81028ED2D342}" type="datetimeFigureOut">
              <a:rPr lang="cs-CZ" smtClean="0"/>
              <a:t>14.02.2022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2778B7-387B-4820-A2FE-5410560BEDF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261109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udba používá tóny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ón je pravidelné kmitání.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ón má určitou </a:t>
            </a:r>
            <a:r>
              <a:rPr lang="cs-CZ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ýšku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opsanou kmitočtem </a:t>
            </a:r>
            <a:r>
              <a:rPr lang="cs-CZ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cs-CZ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endParaRPr lang="cs-CZ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cs-CZ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terá určuje, kolik kmitů proběhne za sekundu.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omorní „a“ má  </a:t>
            </a:r>
            <a:r>
              <a:rPr lang="cs-CZ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40 Hz, tedy 440 kmitů/s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cs-CZ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ysoký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ón má </a:t>
            </a:r>
            <a:r>
              <a:rPr lang="cs-CZ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ysoký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kmitočet: </a:t>
            </a:r>
            <a:r>
              <a:rPr lang="cs-CZ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 000 Hz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cs-CZ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ízký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ón má </a:t>
            </a:r>
            <a:r>
              <a:rPr lang="cs-CZ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ízký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kmitočet: </a:t>
            </a:r>
            <a:r>
              <a:rPr lang="cs-CZ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200 Hz</a:t>
            </a: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2778B7-387B-4820-A2FE-5410560BEDF6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06380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720000" eaLnBrk="1" hangingPunct="1">
              <a:buNone/>
            </a:pPr>
            <a:r>
              <a:rPr lang="cs-CZ" sz="1200" dirty="0"/>
              <a:t>Temperování - kompromisy (enharmonická záměna, dis = es)</a:t>
            </a:r>
          </a:p>
          <a:p>
            <a:pPr defTabSz="720000" eaLnBrk="1" hangingPunct="1"/>
            <a:r>
              <a:rPr lang="cs-CZ" sz="1200" dirty="0"/>
              <a:t>jen některé (částečně temperovaná ladění pro okruh tónin) </a:t>
            </a:r>
          </a:p>
          <a:p>
            <a:pPr defTabSz="720000" eaLnBrk="1" hangingPunct="1"/>
            <a:r>
              <a:rPr lang="cs-CZ" sz="1200" dirty="0"/>
              <a:t>všechny půltóny stejné: „dobře temperovaný klavír“</a:t>
            </a:r>
          </a:p>
          <a:p>
            <a:pPr defTabSz="720000" eaLnBrk="1" hangingPunct="1">
              <a:buNone/>
            </a:pPr>
            <a:r>
              <a:rPr lang="cs-CZ" sz="1200" dirty="0"/>
              <a:t>Klavír, varhany – znějí stejně ve všech tóninách (J. S. Bach)</a:t>
            </a:r>
          </a:p>
          <a:p>
            <a:pPr defTabSz="720000" eaLnBrk="1" hangingPunct="1">
              <a:buNone/>
            </a:pPr>
            <a:r>
              <a:rPr lang="cs-CZ" sz="1200" dirty="0"/>
              <a:t>Ale: baroko využívalo i „tklivé intervaly“ záměrně</a:t>
            </a:r>
          </a:p>
          <a:p>
            <a:pPr defTabSz="720000" eaLnBrk="1" hangingPunct="1">
              <a:buNone/>
            </a:pPr>
            <a:endParaRPr lang="cs-CZ" sz="1200" dirty="0"/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2778B7-387B-4820-A2FE-5410560BEDF6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068443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cs-CZ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Dva tóny tvoří </a:t>
            </a:r>
            <a:r>
              <a:rPr lang="cs-CZ" altLang="cs-CZ" sz="1200" b="1" i="1" dirty="0">
                <a:latin typeface="Arial" panose="020B0604020202020204" pitchFamily="34" charset="0"/>
                <a:cs typeface="Arial" panose="020B0604020202020204" pitchFamily="34" charset="0"/>
              </a:rPr>
              <a:t>interval </a:t>
            </a:r>
            <a:r>
              <a:rPr lang="cs-CZ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(kvarta „hoří)</a:t>
            </a:r>
          </a:p>
          <a:p>
            <a:pPr eaLnBrk="1" hangingPunct="1">
              <a:buNone/>
            </a:pPr>
            <a:r>
              <a:rPr lang="cs-CZ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Vnímáme </a:t>
            </a:r>
            <a:r>
              <a:rPr lang="cs-CZ" altLang="cs-CZ" sz="1200" b="1" i="1" dirty="0">
                <a:latin typeface="Arial" panose="020B0604020202020204" pitchFamily="34" charset="0"/>
                <a:cs typeface="Arial" panose="020B0604020202020204" pitchFamily="34" charset="0"/>
              </a:rPr>
              <a:t>poměr</a:t>
            </a:r>
            <a:r>
              <a:rPr lang="cs-CZ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 kmitočtů </a:t>
            </a:r>
            <a:r>
              <a:rPr lang="cs-CZ" altLang="cs-CZ" sz="1200" b="1" i="1" dirty="0">
                <a:latin typeface="Book Antiqua" panose="02040602050305030304" pitchFamily="18" charset="0"/>
                <a:cs typeface="Arial" panose="020B0604020202020204" pitchFamily="34" charset="0"/>
              </a:rPr>
              <a:t>f </a:t>
            </a:r>
            <a:r>
              <a:rPr lang="cs-CZ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cs-CZ" altLang="cs-CZ" sz="1200" b="1" i="1" dirty="0">
                <a:latin typeface="Book Antiqua" panose="02040602050305030304" pitchFamily="18" charset="0"/>
                <a:cs typeface="Arial" panose="020B0604020202020204" pitchFamily="34" charset="0"/>
              </a:rPr>
              <a:t> f‘</a:t>
            </a:r>
            <a:r>
              <a:rPr lang="cs-CZ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, nikoli rozdíl</a:t>
            </a:r>
            <a:r>
              <a:rPr lang="cs-CZ" altLang="cs-CZ" sz="1200" b="1" i="1" dirty="0">
                <a:latin typeface="Book Antiqua" panose="02040602050305030304" pitchFamily="18" charset="0"/>
                <a:cs typeface="Arial" panose="020B0604020202020204" pitchFamily="34" charset="0"/>
              </a:rPr>
              <a:t> f </a:t>
            </a:r>
            <a:r>
              <a:rPr lang="cs-CZ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altLang="cs-CZ" sz="1200" b="1" i="1" dirty="0">
                <a:latin typeface="Book Antiqua" panose="02040602050305030304" pitchFamily="18" charset="0"/>
                <a:cs typeface="Arial" panose="020B0604020202020204" pitchFamily="34" charset="0"/>
              </a:rPr>
              <a:t> f‘</a:t>
            </a:r>
          </a:p>
          <a:p>
            <a:pPr eaLnBrk="1" hangingPunct="1">
              <a:buNone/>
            </a:pPr>
            <a:r>
              <a:rPr lang="cs-CZ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 Například</a:t>
            </a:r>
            <a:r>
              <a:rPr lang="en-US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poměr 1:2 vnímáme jako oktávu,</a:t>
            </a:r>
          </a:p>
          <a:p>
            <a:pPr eaLnBrk="1" hangingPunct="1">
              <a:buNone/>
            </a:pPr>
            <a:r>
              <a:rPr lang="cs-CZ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	poměr 2:3 jako kvintu</a:t>
            </a:r>
          </a:p>
          <a:p>
            <a:pPr eaLnBrk="1" hangingPunct="1">
              <a:buNone/>
            </a:pPr>
            <a:r>
              <a:rPr lang="cs-CZ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	poměr 3:4 jako kvartu</a:t>
            </a:r>
          </a:p>
          <a:p>
            <a:pPr eaLnBrk="1" hangingPunct="1">
              <a:buNone/>
            </a:pPr>
            <a:r>
              <a:rPr lang="cs-CZ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a podobně. Uslyšíme o nich i dále.</a:t>
            </a: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2778B7-387B-4820-A2FE-5410560BEDF6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41140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792000" eaLnBrk="1" hangingPunct="1">
              <a:buNone/>
            </a:pPr>
            <a:r>
              <a:rPr lang="cs-CZ" altLang="cs-CZ" dirty="0">
                <a:latin typeface="Arial" panose="020B0604020202020204" pitchFamily="34" charset="0"/>
              </a:rPr>
              <a:t>Dvojnásobný </a:t>
            </a:r>
            <a:r>
              <a:rPr lang="cs-CZ" altLang="cs-CZ" dirty="0">
                <a:latin typeface="Arial" panose="020B0604020202020204" pitchFamily="34" charset="0"/>
                <a:cs typeface="Arial" panose="020B0604020202020204" pitchFamily="34" charset="0"/>
              </a:rPr>
              <a:t>kmitočet</a:t>
            </a:r>
            <a:r>
              <a:rPr lang="cs-CZ" altLang="cs-CZ" dirty="0">
                <a:latin typeface="Arial" panose="020B0604020202020204" pitchFamily="34" charset="0"/>
              </a:rPr>
              <a:t> („stejný tón“ A)</a:t>
            </a:r>
          </a:p>
          <a:p>
            <a:pPr defTabSz="792000" eaLnBrk="1" hangingPunct="1">
              <a:buFont typeface="Wingdings" panose="05000000000000000000" pitchFamily="2" charset="2"/>
              <a:buNone/>
            </a:pPr>
            <a:r>
              <a:rPr lang="cs-CZ" altLang="cs-CZ" dirty="0">
                <a:latin typeface="Arial" panose="020B0604020202020204" pitchFamily="34" charset="0"/>
              </a:rPr>
              <a:t>     55 Hz   A‘</a:t>
            </a:r>
          </a:p>
          <a:p>
            <a:pPr defTabSz="792000" eaLnBrk="1" hangingPunct="1">
              <a:buNone/>
            </a:pPr>
            <a:r>
              <a:rPr lang="cs-CZ" altLang="cs-CZ" dirty="0">
                <a:latin typeface="Arial" panose="020B0604020202020204" pitchFamily="34" charset="0"/>
              </a:rPr>
              <a:t>   110 Hz   A</a:t>
            </a:r>
          </a:p>
          <a:p>
            <a:pPr defTabSz="792000" eaLnBrk="1" hangingPunct="1">
              <a:buNone/>
            </a:pPr>
            <a:r>
              <a:rPr lang="cs-CZ" altLang="cs-CZ" dirty="0">
                <a:latin typeface="Arial" panose="020B0604020202020204" pitchFamily="34" charset="0"/>
              </a:rPr>
              <a:t>   220 Hz   a</a:t>
            </a:r>
          </a:p>
          <a:p>
            <a:pPr defTabSz="792000" eaLnBrk="1" hangingPunct="1">
              <a:buNone/>
            </a:pPr>
            <a:r>
              <a:rPr lang="cs-CZ" altLang="cs-CZ" dirty="0">
                <a:latin typeface="Arial" panose="020B0604020202020204" pitchFamily="34" charset="0"/>
              </a:rPr>
              <a:t>   440 Hz   a‘</a:t>
            </a:r>
          </a:p>
          <a:p>
            <a:pPr defTabSz="792000" eaLnBrk="1" hangingPunct="1">
              <a:buNone/>
            </a:pPr>
            <a:r>
              <a:rPr lang="cs-CZ" altLang="cs-CZ" dirty="0">
                <a:latin typeface="Arial" panose="020B0604020202020204" pitchFamily="34" charset="0"/>
              </a:rPr>
              <a:t>   880 Hz   a‘‘</a:t>
            </a:r>
          </a:p>
          <a:p>
            <a:pPr defTabSz="792000" eaLnBrk="1" hangingPunct="1">
              <a:buNone/>
            </a:pPr>
            <a:r>
              <a:rPr lang="cs-CZ" altLang="cs-CZ" dirty="0">
                <a:latin typeface="Arial" panose="020B0604020202020204" pitchFamily="34" charset="0"/>
              </a:rPr>
              <a:t>1 760 Hz   a‘‘‘</a:t>
            </a:r>
          </a:p>
          <a:p>
            <a:pPr defTabSz="792000" eaLnBrk="1" hangingPunct="1">
              <a:buNone/>
            </a:pPr>
            <a:r>
              <a:rPr lang="cs-CZ" altLang="cs-CZ" dirty="0">
                <a:latin typeface="Arial" panose="020B0604020202020204" pitchFamily="34" charset="0"/>
              </a:rPr>
              <a:t>3 520 Hz   a‘‘‘‘</a:t>
            </a: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2778B7-387B-4820-A2FE-5410560BEDF6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557209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poznámky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cs-CZ" altLang="cs-CZ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Poslyšme tón s </a:t>
                </a:r>
                <a:r>
                  <a:rPr lang="cs-CZ" altLang="cs-CZ" sz="1200" b="1" i="1" dirty="0">
                    <a:latin typeface="Book Antiqua" panose="02040602050305030304" pitchFamily="18" charset="0"/>
                    <a:cs typeface="Arial" panose="020B0604020202020204" pitchFamily="34" charset="0"/>
                  </a:rPr>
                  <a:t>f</a:t>
                </a:r>
                <a:r>
                  <a:rPr lang="cs-CZ" altLang="cs-CZ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cs-CZ" altLang="cs-CZ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= 200 Hz a jeho násobky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cs-CZ" altLang="cs-CZ" sz="1200" b="1" dirty="0">
                    <a:latin typeface="Arial Narrow" panose="020B0606020202030204" pitchFamily="34" charset="0"/>
                    <a:cs typeface="Arial" panose="020B0604020202020204" pitchFamily="34" charset="0"/>
                  </a:rPr>
                  <a:t>200</a:t>
                </a:r>
                <a:r>
                  <a:rPr lang="cs-CZ" altLang="cs-CZ" sz="1200" dirty="0">
                    <a:latin typeface="Arial Narrow" panose="020B0606020202030204" pitchFamily="34" charset="0"/>
                    <a:cs typeface="Arial" panose="020B0604020202020204" pitchFamily="34" charset="0"/>
                  </a:rPr>
                  <a:t> Hz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cs-CZ" altLang="cs-CZ" sz="1200" b="1" dirty="0">
                    <a:latin typeface="Arial Black" panose="020B0A04020102020204" pitchFamily="34" charset="0"/>
                    <a:cs typeface="Arial" panose="020B0604020202020204" pitchFamily="34" charset="0"/>
                  </a:rPr>
                  <a:t> </a:t>
                </a:r>
                <a:r>
                  <a:rPr lang="cs-CZ" altLang="cs-CZ" b="1" dirty="0">
                    <a:latin typeface="Arial Black" panose="020B0A04020102020204" pitchFamily="34" charset="0"/>
                    <a:cs typeface="Arial" panose="020B0604020202020204" pitchFamily="34" charset="0"/>
                  </a:rPr>
                  <a:t>1</a:t>
                </a:r>
                <a:r>
                  <a:rPr lang="cs-CZ" altLang="cs-CZ" dirty="0">
                    <a:latin typeface="Arial Black" panose="020B0A04020102020204" pitchFamily="34" charset="0"/>
                    <a:cs typeface="Arial" panose="020B0604020202020204" pitchFamily="34" charset="0"/>
                  </a:rPr>
                  <a:t>×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cs-CZ" altLang="cs-CZ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Intervaly mezi tóny se postupně zmenšují</a:t>
                </a:r>
              </a:p>
              <a:p>
                <a:pPr eaLnBrk="1" hangingPunct="1">
                  <a:buNone/>
                </a:pPr>
                <a:r>
                  <a:rPr lang="cs-CZ" altLang="cs-CZ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(podíly kmitočtů tónů klesají: </a:t>
                </a:r>
                <a:r>
                  <a:rPr lang="cs-CZ" sz="1200" dirty="0">
                    <a:latin typeface="Times New Roman" panose="02020603050405020304" pitchFamily="18" charset="0"/>
                    <a:ea typeface="PMingLiU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1200" i="1">
                            <a:effectLst/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1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12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cs-CZ" sz="12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1200" dirty="0">
                    <a:effectLst/>
                    <a:latin typeface="Times New Roman" panose="02020603050405020304" pitchFamily="18" charset="0"/>
                    <a:ea typeface="PMingLiU"/>
                  </a:rPr>
                  <a:t> ;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1200" i="1">
                            <a:effectLst/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1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12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cs-CZ" sz="12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1200" dirty="0">
                    <a:effectLst/>
                    <a:latin typeface="Times New Roman" panose="02020603050405020304" pitchFamily="18" charset="0"/>
                    <a:ea typeface="PMingLiU"/>
                  </a:rPr>
                  <a:t> ;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1200" i="1">
                            <a:effectLst/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1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12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cs-CZ" sz="12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1200" dirty="0">
                    <a:effectLst/>
                    <a:latin typeface="Times New Roman" panose="02020603050405020304" pitchFamily="18" charset="0"/>
                    <a:ea typeface="PMingLiU"/>
                  </a:rPr>
                  <a:t> ;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1200" i="1">
                            <a:effectLst/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1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12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cs-CZ" sz="12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1200" dirty="0">
                    <a:effectLst/>
                    <a:latin typeface="Times New Roman" panose="02020603050405020304" pitchFamily="18" charset="0"/>
                    <a:ea typeface="PMingLiU"/>
                  </a:rPr>
                  <a:t> ;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1200" i="1">
                            <a:effectLst/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1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12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a:rPr lang="cs-CZ" sz="12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1200" dirty="0">
                    <a:effectLst/>
                    <a:latin typeface="Times New Roman" panose="02020603050405020304" pitchFamily="18" charset="0"/>
                    <a:ea typeface="PMingLiU"/>
                  </a:rPr>
                  <a:t> )</a:t>
                </a:r>
                <a:endParaRPr lang="cs-CZ" altLang="cs-CZ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eaLnBrk="1" hangingPunct="1">
                  <a:buNone/>
                </a:pPr>
                <a:r>
                  <a:rPr lang="cs-CZ" altLang="cs-CZ" sz="1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Vyšší harmonické</a:t>
                </a:r>
                <a:r>
                  <a:rPr lang="cs-CZ" altLang="cs-CZ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: kmitočty jsou celistvé násobky základního kmitočtu </a:t>
                </a:r>
                <a:r>
                  <a:rPr lang="cs-CZ" altLang="cs-CZ" sz="1200" b="1" i="1" dirty="0">
                    <a:latin typeface="Book Antiqua" panose="02040602050305030304" pitchFamily="18" charset="0"/>
                    <a:cs typeface="Arial" panose="020B0604020202020204" pitchFamily="34" charset="0"/>
                  </a:rPr>
                  <a:t>f</a:t>
                </a:r>
                <a:r>
                  <a:rPr lang="cs-CZ" altLang="cs-CZ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 = 200 Hz (</a:t>
                </a:r>
                <a:r>
                  <a:rPr lang="cs-CZ" altLang="cs-CZ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cs-CZ" altLang="cs-CZ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US" altLang="cs-CZ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cs-CZ" dirty="0"/>
              </a:p>
            </p:txBody>
          </p:sp>
        </mc:Choice>
        <mc:Fallback xmlns="">
          <p:sp>
            <p:nvSpPr>
              <p:cNvPr id="3" name="Zástupný symbol pro poznámky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cs-CZ" altLang="cs-CZ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Poslyšme tón s </a:t>
                </a:r>
                <a:r>
                  <a:rPr lang="cs-CZ" altLang="cs-CZ" sz="1200" b="1" i="1" dirty="0">
                    <a:latin typeface="Book Antiqua" panose="02040602050305030304" pitchFamily="18" charset="0"/>
                    <a:cs typeface="Arial" panose="020B0604020202020204" pitchFamily="34" charset="0"/>
                  </a:rPr>
                  <a:t>f</a:t>
                </a:r>
                <a:r>
                  <a:rPr lang="cs-CZ" altLang="cs-CZ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cs-CZ" altLang="cs-CZ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= 200 Hz a jeho násobky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cs-CZ" altLang="cs-CZ" sz="1200" b="1" dirty="0">
                    <a:latin typeface="Arial Narrow" panose="020B0606020202030204" pitchFamily="34" charset="0"/>
                    <a:cs typeface="Arial" panose="020B0604020202020204" pitchFamily="34" charset="0"/>
                  </a:rPr>
                  <a:t>200</a:t>
                </a:r>
                <a:r>
                  <a:rPr lang="cs-CZ" altLang="cs-CZ" sz="1200" dirty="0">
                    <a:latin typeface="Arial Narrow" panose="020B0606020202030204" pitchFamily="34" charset="0"/>
                    <a:cs typeface="Arial" panose="020B0604020202020204" pitchFamily="34" charset="0"/>
                  </a:rPr>
                  <a:t> Hz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cs-CZ" altLang="cs-CZ" sz="1200" b="1" dirty="0">
                    <a:latin typeface="Arial Black" panose="020B0A04020102020204" pitchFamily="34" charset="0"/>
                    <a:cs typeface="Arial" panose="020B0604020202020204" pitchFamily="34" charset="0"/>
                  </a:rPr>
                  <a:t> </a:t>
                </a:r>
                <a:r>
                  <a:rPr lang="cs-CZ" altLang="cs-CZ" b="1" dirty="0">
                    <a:latin typeface="Arial Black" panose="020B0A04020102020204" pitchFamily="34" charset="0"/>
                    <a:cs typeface="Arial" panose="020B0604020202020204" pitchFamily="34" charset="0"/>
                  </a:rPr>
                  <a:t>1</a:t>
                </a:r>
                <a:r>
                  <a:rPr lang="cs-CZ" altLang="cs-CZ" dirty="0">
                    <a:latin typeface="Arial Black" panose="020B0A04020102020204" pitchFamily="34" charset="0"/>
                    <a:cs typeface="Arial" panose="020B0604020202020204" pitchFamily="34" charset="0"/>
                  </a:rPr>
                  <a:t>×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cs-CZ" altLang="cs-CZ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Intervaly mezi tóny se postupně zmenšují</a:t>
                </a:r>
              </a:p>
              <a:p>
                <a:pPr eaLnBrk="1" hangingPunct="1">
                  <a:buNone/>
                </a:pPr>
                <a:r>
                  <a:rPr lang="cs-CZ" altLang="cs-CZ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(podíly kmitočtů tónů klesají: </a:t>
                </a:r>
                <a:r>
                  <a:rPr lang="cs-CZ" sz="1200" dirty="0">
                    <a:latin typeface="Times New Roman" panose="02020603050405020304" pitchFamily="18" charset="0"/>
                    <a:ea typeface="PMingLiU"/>
                  </a:rPr>
                  <a:t> </a:t>
                </a:r>
                <a:r>
                  <a:rPr lang="cs-CZ" sz="1200" i="0">
                    <a:effectLst/>
                    <a:latin typeface="Cambria Math" panose="02040503050406030204" pitchFamily="18" charset="0"/>
                  </a:rPr>
                  <a:t>□(64&amp;</a:t>
                </a:r>
                <a:r>
                  <a:rPr lang="cs-CZ" sz="1200" i="0">
                    <a:effectLst/>
                    <a:latin typeface="Cambria Math" panose="02040503050406030204" pitchFamily="18" charset="0"/>
                    <a:ea typeface="PMingLiU"/>
                    <a:cs typeface="Times New Roman" panose="02020603050405020304" pitchFamily="18" charset="0"/>
                  </a:rPr>
                  <a:t>2/1)</a:t>
                </a:r>
                <a:r>
                  <a:rPr lang="cs-CZ" sz="1200" dirty="0">
                    <a:effectLst/>
                    <a:latin typeface="Times New Roman" panose="02020603050405020304" pitchFamily="18" charset="0"/>
                    <a:ea typeface="PMingLiU"/>
                  </a:rPr>
                  <a:t> ; </a:t>
                </a:r>
                <a:r>
                  <a:rPr lang="cs-CZ" sz="1200" i="0">
                    <a:effectLst/>
                    <a:latin typeface="Cambria Math" panose="02040503050406030204" pitchFamily="18" charset="0"/>
                  </a:rPr>
                  <a:t>□(64&amp;</a:t>
                </a:r>
                <a:r>
                  <a:rPr lang="cs-CZ" sz="1200" i="0">
                    <a:effectLst/>
                    <a:latin typeface="Cambria Math" panose="02040503050406030204" pitchFamily="18" charset="0"/>
                    <a:ea typeface="PMingLiU"/>
                    <a:cs typeface="Times New Roman" panose="02020603050405020304" pitchFamily="18" charset="0"/>
                  </a:rPr>
                  <a:t>3/2)</a:t>
                </a:r>
                <a:r>
                  <a:rPr lang="cs-CZ" sz="1200" dirty="0">
                    <a:effectLst/>
                    <a:latin typeface="Times New Roman" panose="02020603050405020304" pitchFamily="18" charset="0"/>
                    <a:ea typeface="PMingLiU"/>
                  </a:rPr>
                  <a:t> ; </a:t>
                </a:r>
                <a:r>
                  <a:rPr lang="cs-CZ" sz="1200" i="0">
                    <a:effectLst/>
                    <a:latin typeface="Cambria Math" panose="02040503050406030204" pitchFamily="18" charset="0"/>
                  </a:rPr>
                  <a:t>□(64&amp;</a:t>
                </a:r>
                <a:r>
                  <a:rPr lang="cs-CZ" sz="1200" i="0">
                    <a:effectLst/>
                    <a:latin typeface="Cambria Math" panose="02040503050406030204" pitchFamily="18" charset="0"/>
                    <a:ea typeface="PMingLiU"/>
                    <a:cs typeface="Times New Roman" panose="02020603050405020304" pitchFamily="18" charset="0"/>
                  </a:rPr>
                  <a:t>4/3)</a:t>
                </a:r>
                <a:r>
                  <a:rPr lang="cs-CZ" sz="1200" dirty="0">
                    <a:effectLst/>
                    <a:latin typeface="Times New Roman" panose="02020603050405020304" pitchFamily="18" charset="0"/>
                    <a:ea typeface="PMingLiU"/>
                  </a:rPr>
                  <a:t> ; </a:t>
                </a:r>
                <a:r>
                  <a:rPr lang="cs-CZ" sz="1200" i="0">
                    <a:effectLst/>
                    <a:latin typeface="Cambria Math" panose="02040503050406030204" pitchFamily="18" charset="0"/>
                  </a:rPr>
                  <a:t>□(64&amp;</a:t>
                </a:r>
                <a:r>
                  <a:rPr lang="cs-CZ" sz="1200" i="0">
                    <a:effectLst/>
                    <a:latin typeface="Cambria Math" panose="02040503050406030204" pitchFamily="18" charset="0"/>
                    <a:ea typeface="PMingLiU"/>
                    <a:cs typeface="Times New Roman" panose="02020603050405020304" pitchFamily="18" charset="0"/>
                  </a:rPr>
                  <a:t>5/4)</a:t>
                </a:r>
                <a:r>
                  <a:rPr lang="cs-CZ" sz="1200" dirty="0">
                    <a:effectLst/>
                    <a:latin typeface="Times New Roman" panose="02020603050405020304" pitchFamily="18" charset="0"/>
                    <a:ea typeface="PMingLiU"/>
                  </a:rPr>
                  <a:t> ; </a:t>
                </a:r>
                <a:r>
                  <a:rPr lang="cs-CZ" sz="1200" i="0">
                    <a:effectLst/>
                    <a:latin typeface="Cambria Math" panose="02040503050406030204" pitchFamily="18" charset="0"/>
                  </a:rPr>
                  <a:t>□(64&amp;</a:t>
                </a:r>
                <a:r>
                  <a:rPr lang="cs-CZ" sz="1200" i="0">
                    <a:effectLst/>
                    <a:latin typeface="Cambria Math" panose="02040503050406030204" pitchFamily="18" charset="0"/>
                    <a:ea typeface="PMingLiU"/>
                    <a:cs typeface="Times New Roman" panose="02020603050405020304" pitchFamily="18" charset="0"/>
                  </a:rPr>
                  <a:t>6/5)</a:t>
                </a:r>
                <a:r>
                  <a:rPr lang="cs-CZ" sz="1200" dirty="0">
                    <a:effectLst/>
                    <a:latin typeface="Times New Roman" panose="02020603050405020304" pitchFamily="18" charset="0"/>
                    <a:ea typeface="PMingLiU"/>
                  </a:rPr>
                  <a:t> )</a:t>
                </a:r>
                <a:endParaRPr lang="cs-CZ" altLang="cs-CZ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eaLnBrk="1" hangingPunct="1">
                  <a:buNone/>
                </a:pPr>
                <a:r>
                  <a:rPr lang="cs-CZ" altLang="cs-CZ" sz="1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Vyšší harmonické</a:t>
                </a:r>
                <a:r>
                  <a:rPr lang="cs-CZ" altLang="cs-CZ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: kmitočty jsou celistvé násobky základního kmitočtu </a:t>
                </a:r>
                <a:r>
                  <a:rPr lang="cs-CZ" altLang="cs-CZ" sz="1200" b="1" i="1" dirty="0">
                    <a:latin typeface="Book Antiqua" panose="02040602050305030304" pitchFamily="18" charset="0"/>
                    <a:cs typeface="Arial" panose="020B0604020202020204" pitchFamily="34" charset="0"/>
                  </a:rPr>
                  <a:t>f</a:t>
                </a:r>
                <a:r>
                  <a:rPr lang="cs-CZ" altLang="cs-CZ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 = 200 Hz (</a:t>
                </a:r>
                <a:r>
                  <a:rPr lang="cs-CZ" altLang="cs-CZ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cs-CZ" altLang="cs-CZ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US" altLang="cs-CZ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cs-CZ" dirty="0"/>
              </a:p>
            </p:txBody>
          </p:sp>
        </mc:Fallback>
      </mc:AlternateContent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2778B7-387B-4820-A2FE-5410560BEDF6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34061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Co zní hezky a co nehezky (a proč)?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Porovnejme s tóny, které jsme právě poznali:</a:t>
            </a:r>
            <a:endParaRPr lang="en-US" altLang="cs-CZ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1200" b="1" dirty="0">
                <a:latin typeface="Arial Narrow" panose="020B0606020202030204" pitchFamily="34" charset="0"/>
                <a:cs typeface="Arial" panose="020B0604020202020204" pitchFamily="34" charset="0"/>
              </a:rPr>
              <a:t>200</a:t>
            </a:r>
            <a:r>
              <a:rPr lang="cs-CZ" altLang="cs-CZ" sz="1200" dirty="0">
                <a:latin typeface="Arial Narrow" panose="020B0606020202030204" pitchFamily="34" charset="0"/>
                <a:cs typeface="Arial" panose="020B0604020202020204" pitchFamily="34" charset="0"/>
              </a:rPr>
              <a:t> Hz </a:t>
            </a:r>
            <a:r>
              <a:rPr lang="cs-CZ" altLang="cs-CZ" sz="1200" b="1" dirty="0">
                <a:latin typeface="Arial Narrow" panose="020B0606020202030204" pitchFamily="34" charset="0"/>
                <a:cs typeface="Arial" panose="020B0604020202020204" pitchFamily="34" charset="0"/>
              </a:rPr>
              <a:t>400</a:t>
            </a:r>
            <a:r>
              <a:rPr lang="cs-CZ" altLang="cs-CZ" sz="1200" dirty="0">
                <a:latin typeface="Arial Narrow" panose="020B0606020202030204" pitchFamily="34" charset="0"/>
                <a:cs typeface="Arial" panose="020B0604020202020204" pitchFamily="34" charset="0"/>
              </a:rPr>
              <a:t> Hz  </a:t>
            </a:r>
            <a:r>
              <a:rPr lang="cs-CZ" altLang="cs-CZ" sz="1200" b="1" dirty="0">
                <a:latin typeface="Arial Narrow" panose="020B0606020202030204" pitchFamily="34" charset="0"/>
                <a:cs typeface="Arial" panose="020B0604020202020204" pitchFamily="34" charset="0"/>
              </a:rPr>
              <a:t>600</a:t>
            </a:r>
            <a:r>
              <a:rPr lang="cs-CZ" altLang="cs-CZ" sz="1200" dirty="0">
                <a:latin typeface="Arial Narrow" panose="020B0606020202030204" pitchFamily="34" charset="0"/>
                <a:cs typeface="Arial" panose="020B0604020202020204" pitchFamily="34" charset="0"/>
              </a:rPr>
              <a:t> Hz  </a:t>
            </a:r>
            <a:r>
              <a:rPr lang="cs-CZ" altLang="cs-CZ" sz="1200" b="1" dirty="0">
                <a:latin typeface="Arial Narrow" panose="020B0606020202030204" pitchFamily="34" charset="0"/>
                <a:cs typeface="Arial" panose="020B0604020202020204" pitchFamily="34" charset="0"/>
              </a:rPr>
              <a:t>800</a:t>
            </a:r>
            <a:r>
              <a:rPr lang="cs-CZ" altLang="cs-CZ" sz="1200" dirty="0">
                <a:latin typeface="Arial Narrow" panose="020B0606020202030204" pitchFamily="34" charset="0"/>
                <a:cs typeface="Arial" panose="020B0604020202020204" pitchFamily="34" charset="0"/>
              </a:rPr>
              <a:t> Hz  </a:t>
            </a:r>
            <a:r>
              <a:rPr lang="cs-CZ" altLang="cs-CZ" sz="1200" b="1" dirty="0">
                <a:latin typeface="Arial Narrow" panose="020B0606020202030204" pitchFamily="34" charset="0"/>
                <a:cs typeface="Arial" panose="020B0604020202020204" pitchFamily="34" charset="0"/>
              </a:rPr>
              <a:t>1 000 </a:t>
            </a:r>
            <a:r>
              <a:rPr lang="cs-CZ" altLang="cs-CZ" sz="1200" dirty="0">
                <a:latin typeface="Arial Narrow" panose="020B0606020202030204" pitchFamily="34" charset="0"/>
                <a:cs typeface="Arial" panose="020B0604020202020204" pitchFamily="34" charset="0"/>
              </a:rPr>
              <a:t>Hz  </a:t>
            </a:r>
            <a:r>
              <a:rPr lang="cs-CZ" altLang="cs-CZ" sz="1200" b="1" dirty="0">
                <a:latin typeface="Arial Narrow" panose="020B0606020202030204" pitchFamily="34" charset="0"/>
                <a:cs typeface="Arial" panose="020B0604020202020204" pitchFamily="34" charset="0"/>
              </a:rPr>
              <a:t>1 200 </a:t>
            </a:r>
            <a:r>
              <a:rPr lang="cs-CZ" altLang="cs-CZ" sz="1200" dirty="0">
                <a:latin typeface="Arial Narrow" panose="020B0606020202030204" pitchFamily="34" charset="0"/>
                <a:cs typeface="Arial" panose="020B0604020202020204" pitchFamily="34" charset="0"/>
              </a:rPr>
              <a:t>Hz</a:t>
            </a:r>
            <a:br>
              <a:rPr lang="cs-CZ" altLang="cs-CZ" sz="1200" dirty="0">
                <a:latin typeface="Arial Narrow" panose="020B0606020202030204" pitchFamily="34" charset="0"/>
                <a:cs typeface="Arial" panose="020B0604020202020204" pitchFamily="34" charset="0"/>
              </a:rPr>
            </a:br>
            <a:r>
              <a:rPr lang="cs-CZ" altLang="cs-CZ" sz="1200" b="1" dirty="0">
                <a:latin typeface="Arial Black" panose="020B0A04020102020204" pitchFamily="34" charset="0"/>
                <a:cs typeface="Arial" panose="020B0604020202020204" pitchFamily="34" charset="0"/>
              </a:rPr>
              <a:t>1           2            3           4            5              6</a:t>
            </a:r>
          </a:p>
          <a:p>
            <a:pPr eaLnBrk="1" hangingPunct="1"/>
            <a:r>
              <a:rPr lang="cs-CZ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Prvních šest vyšších harmonických zní spolu docela příjemně</a:t>
            </a:r>
          </a:p>
          <a:p>
            <a:pPr eaLnBrk="1" hangingPunct="1"/>
            <a:r>
              <a:rPr lang="cs-CZ" altLang="cs-CZ" sz="1200" dirty="0">
                <a:latin typeface="Arial" panose="020B0604020202020204" pitchFamily="34" charset="0"/>
                <a:cs typeface="Arial" panose="020B0604020202020204" pitchFamily="34" charset="0"/>
              </a:rPr>
              <a:t>Konkrétně: tóny 4 + 5 + 6 vytvářejí tzv. „durový kvintakord“. Na něm založíme další postup</a:t>
            </a:r>
            <a:endParaRPr lang="en-US" altLang="cs-CZ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noProof="0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778B7-387B-4820-A2FE-5410560BEDF6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460610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yjdeme z jednoho kvintakordu; nazveme ho „</a:t>
            </a:r>
            <a:r>
              <a:rPr lang="cs-CZ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ónika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“, </a:t>
            </a:r>
            <a:r>
              <a:rPr lang="cs-CZ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Máme tak první tři tóny.</a:t>
            </a:r>
          </a:p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d něj přistavíme další kvintakord; </a:t>
            </a:r>
            <a:r>
              <a:rPr lang="cs-CZ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„dominanta“, </a:t>
            </a:r>
            <a:r>
              <a:rPr lang="cs-CZ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Přibyly dva tóny.</a:t>
            </a:r>
          </a:p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slední kvintakord postavíme naopak dolů, pod tóniku; bude to </a:t>
            </a:r>
            <a:r>
              <a:rPr lang="cs-CZ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„subdominanta“, </a:t>
            </a:r>
            <a:r>
              <a:rPr lang="cs-CZ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Přibyly dva tóny.</a:t>
            </a:r>
          </a:p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me nyní celkem 7 tónů, a podíváme se na jejich kmitočty – na intervaly, které tvoří.</a:t>
            </a:r>
          </a:p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čínáme tónikou.</a:t>
            </a:r>
          </a:p>
          <a:p>
            <a:endParaRPr lang="cs-CZ" noProof="0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778B7-387B-4820-A2FE-5410560BEDF6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890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2000" b="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ychom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ohli porovnat </a:t>
            </a:r>
            <a:r>
              <a:rPr lang="cs-CZ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vzájem,</a:t>
            </a:r>
            <a:b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ynásobíme trojice postupně  </a:t>
            </a:r>
          </a:p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4   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6    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</a:t>
            </a:r>
          </a:p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16 : 20 : 24) (24 : 30 : 36)(36 : 45 : 54)</a:t>
            </a:r>
          </a:p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 různých tónů s poměrem kmitočtů</a:t>
            </a:r>
          </a:p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6 : 20 : 24 : 30 : 36 : 45 : 54</a:t>
            </a: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2778B7-387B-4820-A2FE-5410560BEDF6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693891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bdominanta       tónika        dominanta</a:t>
            </a:r>
            <a:b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F  – A     –     c   –  e  –   g    – h – d‘ 	(tóny)</a:t>
            </a:r>
            <a:b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cs-CZ" sz="1800" u="sng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6 : 20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:     24  : 30  :   36   : 45 : </a:t>
            </a:r>
            <a:r>
              <a:rPr lang="cs-CZ" sz="1800" u="sng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4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(kmitočty)</a:t>
            </a:r>
          </a:p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ěkteré tóny jsou však mimo oktávu c-c‘.</a:t>
            </a:r>
          </a:p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výšíme proto F, A o oktávu (</a:t>
            </a:r>
            <a:r>
              <a:rPr lang="cs-CZ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‘ 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2 × </a:t>
            </a:r>
            <a:r>
              <a:rPr lang="cs-CZ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)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</a:p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2   40</a:t>
            </a:r>
          </a:p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‘ snížíme o oktávu (</a:t>
            </a:r>
            <a:r>
              <a:rPr lang="cs-CZ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‘ 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cs-CZ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/ 2</a:t>
            </a:r>
            <a:r>
              <a:rPr lang="cs-CZ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27</a:t>
            </a:r>
          </a:p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řidáme na konec c‘=48 a uspořádáme podle </a:t>
            </a:r>
            <a:r>
              <a:rPr lang="cs-CZ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c     d     e     f      g     a      h    c‘</a:t>
            </a:r>
          </a:p>
          <a:p>
            <a:pPr>
              <a:lnSpc>
                <a:spcPct val="115000"/>
              </a:lnSpc>
              <a:spcAft>
                <a:spcPts val="300"/>
              </a:spcAft>
            </a:pPr>
            <a:r>
              <a:rPr lang="cs-CZ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4 : 27 : 30 : 32 : 36 : 40 : 45 : 48</a:t>
            </a: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2778B7-387B-4820-A2FE-5410560BEDF6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731336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cs-CZ" altLang="cs-CZ" sz="1200" b="1" dirty="0">
                <a:solidFill>
                  <a:srgbClr val="FF0000"/>
                </a:solidFill>
                <a:latin typeface="Arial" panose="020B0604020202020204" pitchFamily="34" charset="0"/>
              </a:rPr>
              <a:t>Tím jsme vysvětlili </a:t>
            </a:r>
            <a:br>
              <a:rPr lang="cs-CZ" altLang="cs-CZ" sz="1200" b="1" dirty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cs-CZ" altLang="cs-CZ" sz="1200" b="1" dirty="0">
                <a:solidFill>
                  <a:srgbClr val="FF0000"/>
                </a:solidFill>
                <a:latin typeface="Arial" panose="020B0604020202020204" pitchFamily="34" charset="0"/>
              </a:rPr>
              <a:t>bílé klávesy</a:t>
            </a:r>
            <a:br>
              <a:rPr lang="cs-CZ" altLang="cs-CZ" sz="1200" b="1" dirty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cs-CZ" altLang="cs-CZ" sz="1200" b="1" dirty="0">
                <a:solidFill>
                  <a:srgbClr val="FF0000"/>
                </a:solidFill>
                <a:latin typeface="Arial" panose="020B0604020202020204" pitchFamily="34" charset="0"/>
              </a:rPr>
              <a:t>na </a:t>
            </a:r>
            <a:r>
              <a:rPr lang="cs-CZ" altLang="cs-CZ" sz="1200" b="1" dirty="0" err="1">
                <a:solidFill>
                  <a:srgbClr val="FF0000"/>
                </a:solidFill>
                <a:latin typeface="Arial" panose="020B0604020202020204" pitchFamily="34" charset="0"/>
              </a:rPr>
              <a:t>piáně</a:t>
            </a:r>
            <a:endParaRPr lang="en-US" altLang="cs-CZ" sz="12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2778B7-387B-4820-A2FE-5410560BEDF6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912346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88.emf"/><Relationship Id="rId21" Type="http://schemas.openxmlformats.org/officeDocument/2006/relationships/image" Target="../media/image192.emf"/><Relationship Id="rId42" Type="http://schemas.openxmlformats.org/officeDocument/2006/relationships/image" Target="../media/image213.emf"/><Relationship Id="rId63" Type="http://schemas.openxmlformats.org/officeDocument/2006/relationships/image" Target="../media/image234.emf"/><Relationship Id="rId84" Type="http://schemas.openxmlformats.org/officeDocument/2006/relationships/image" Target="../media/image255.emf"/><Relationship Id="rId138" Type="http://schemas.openxmlformats.org/officeDocument/2006/relationships/image" Target="../media/image309.emf"/><Relationship Id="rId159" Type="http://schemas.openxmlformats.org/officeDocument/2006/relationships/image" Target="../media/image330.emf"/><Relationship Id="rId170" Type="http://schemas.openxmlformats.org/officeDocument/2006/relationships/image" Target="../media/image341.emf"/><Relationship Id="rId107" Type="http://schemas.openxmlformats.org/officeDocument/2006/relationships/image" Target="../media/image278.emf"/><Relationship Id="rId11" Type="http://schemas.openxmlformats.org/officeDocument/2006/relationships/image" Target="../media/image182.emf"/><Relationship Id="rId32" Type="http://schemas.openxmlformats.org/officeDocument/2006/relationships/image" Target="../media/image203.emf"/><Relationship Id="rId53" Type="http://schemas.openxmlformats.org/officeDocument/2006/relationships/image" Target="../media/image224.emf"/><Relationship Id="rId74" Type="http://schemas.openxmlformats.org/officeDocument/2006/relationships/image" Target="../media/image245.emf"/><Relationship Id="rId128" Type="http://schemas.openxmlformats.org/officeDocument/2006/relationships/image" Target="../media/image299.emf"/><Relationship Id="rId149" Type="http://schemas.openxmlformats.org/officeDocument/2006/relationships/image" Target="../media/image320.emf"/><Relationship Id="rId5" Type="http://schemas.openxmlformats.org/officeDocument/2006/relationships/image" Target="../media/image176.emf"/><Relationship Id="rId95" Type="http://schemas.openxmlformats.org/officeDocument/2006/relationships/image" Target="../media/image266.emf"/><Relationship Id="rId160" Type="http://schemas.openxmlformats.org/officeDocument/2006/relationships/image" Target="../media/image331.emf"/><Relationship Id="rId22" Type="http://schemas.openxmlformats.org/officeDocument/2006/relationships/image" Target="../media/image193.emf"/><Relationship Id="rId43" Type="http://schemas.openxmlformats.org/officeDocument/2006/relationships/image" Target="../media/image214.emf"/><Relationship Id="rId64" Type="http://schemas.openxmlformats.org/officeDocument/2006/relationships/image" Target="../media/image235.emf"/><Relationship Id="rId118" Type="http://schemas.openxmlformats.org/officeDocument/2006/relationships/image" Target="../media/image289.emf"/><Relationship Id="rId139" Type="http://schemas.openxmlformats.org/officeDocument/2006/relationships/image" Target="../media/image310.emf"/><Relationship Id="rId85" Type="http://schemas.openxmlformats.org/officeDocument/2006/relationships/image" Target="../media/image256.emf"/><Relationship Id="rId150" Type="http://schemas.openxmlformats.org/officeDocument/2006/relationships/image" Target="../media/image321.emf"/><Relationship Id="rId171" Type="http://schemas.openxmlformats.org/officeDocument/2006/relationships/image" Target="../media/image342.emf"/><Relationship Id="rId12" Type="http://schemas.openxmlformats.org/officeDocument/2006/relationships/image" Target="../media/image183.emf"/><Relationship Id="rId33" Type="http://schemas.openxmlformats.org/officeDocument/2006/relationships/image" Target="../media/image204.emf"/><Relationship Id="rId108" Type="http://schemas.openxmlformats.org/officeDocument/2006/relationships/image" Target="../media/image279.emf"/><Relationship Id="rId129" Type="http://schemas.openxmlformats.org/officeDocument/2006/relationships/image" Target="../media/image300.emf"/><Relationship Id="rId54" Type="http://schemas.openxmlformats.org/officeDocument/2006/relationships/image" Target="../media/image225.emf"/><Relationship Id="rId75" Type="http://schemas.openxmlformats.org/officeDocument/2006/relationships/image" Target="../media/image246.emf"/><Relationship Id="rId96" Type="http://schemas.openxmlformats.org/officeDocument/2006/relationships/image" Target="../media/image267.emf"/><Relationship Id="rId140" Type="http://schemas.openxmlformats.org/officeDocument/2006/relationships/image" Target="../media/image311.emf"/><Relationship Id="rId161" Type="http://schemas.openxmlformats.org/officeDocument/2006/relationships/image" Target="../media/image332.em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77.emf"/><Relationship Id="rId23" Type="http://schemas.openxmlformats.org/officeDocument/2006/relationships/image" Target="../media/image194.emf"/><Relationship Id="rId28" Type="http://schemas.openxmlformats.org/officeDocument/2006/relationships/image" Target="../media/image199.emf"/><Relationship Id="rId49" Type="http://schemas.openxmlformats.org/officeDocument/2006/relationships/image" Target="../media/image220.emf"/><Relationship Id="rId114" Type="http://schemas.openxmlformats.org/officeDocument/2006/relationships/image" Target="../media/image285.emf"/><Relationship Id="rId119" Type="http://schemas.openxmlformats.org/officeDocument/2006/relationships/image" Target="../media/image290.emf"/><Relationship Id="rId44" Type="http://schemas.openxmlformats.org/officeDocument/2006/relationships/image" Target="../media/image215.emf"/><Relationship Id="rId60" Type="http://schemas.openxmlformats.org/officeDocument/2006/relationships/image" Target="../media/image231.emf"/><Relationship Id="rId65" Type="http://schemas.openxmlformats.org/officeDocument/2006/relationships/image" Target="../media/image236.emf"/><Relationship Id="rId81" Type="http://schemas.openxmlformats.org/officeDocument/2006/relationships/image" Target="../media/image252.emf"/><Relationship Id="rId86" Type="http://schemas.openxmlformats.org/officeDocument/2006/relationships/image" Target="../media/image257.emf"/><Relationship Id="rId130" Type="http://schemas.openxmlformats.org/officeDocument/2006/relationships/image" Target="../media/image301.emf"/><Relationship Id="rId135" Type="http://schemas.openxmlformats.org/officeDocument/2006/relationships/image" Target="../media/image306.emf"/><Relationship Id="rId151" Type="http://schemas.openxmlformats.org/officeDocument/2006/relationships/image" Target="../media/image322.emf"/><Relationship Id="rId156" Type="http://schemas.openxmlformats.org/officeDocument/2006/relationships/image" Target="../media/image327.emf"/><Relationship Id="rId172" Type="http://schemas.openxmlformats.org/officeDocument/2006/relationships/image" Target="../media/image343.emf"/><Relationship Id="rId13" Type="http://schemas.openxmlformats.org/officeDocument/2006/relationships/image" Target="../media/image184.emf"/><Relationship Id="rId18" Type="http://schemas.openxmlformats.org/officeDocument/2006/relationships/image" Target="../media/image189.emf"/><Relationship Id="rId39" Type="http://schemas.openxmlformats.org/officeDocument/2006/relationships/image" Target="../media/image210.emf"/><Relationship Id="rId109" Type="http://schemas.openxmlformats.org/officeDocument/2006/relationships/image" Target="../media/image280.emf"/><Relationship Id="rId34" Type="http://schemas.openxmlformats.org/officeDocument/2006/relationships/image" Target="../media/image205.emf"/><Relationship Id="rId50" Type="http://schemas.openxmlformats.org/officeDocument/2006/relationships/image" Target="../media/image221.emf"/><Relationship Id="rId55" Type="http://schemas.openxmlformats.org/officeDocument/2006/relationships/image" Target="../media/image226.emf"/><Relationship Id="rId76" Type="http://schemas.openxmlformats.org/officeDocument/2006/relationships/image" Target="../media/image247.emf"/><Relationship Id="rId97" Type="http://schemas.openxmlformats.org/officeDocument/2006/relationships/image" Target="../media/image268.emf"/><Relationship Id="rId104" Type="http://schemas.openxmlformats.org/officeDocument/2006/relationships/image" Target="../media/image275.emf"/><Relationship Id="rId120" Type="http://schemas.openxmlformats.org/officeDocument/2006/relationships/image" Target="../media/image291.emf"/><Relationship Id="rId125" Type="http://schemas.openxmlformats.org/officeDocument/2006/relationships/image" Target="../media/image296.emf"/><Relationship Id="rId141" Type="http://schemas.openxmlformats.org/officeDocument/2006/relationships/image" Target="../media/image312.emf"/><Relationship Id="rId146" Type="http://schemas.openxmlformats.org/officeDocument/2006/relationships/image" Target="../media/image317.emf"/><Relationship Id="rId167" Type="http://schemas.openxmlformats.org/officeDocument/2006/relationships/image" Target="../media/image338.emf"/><Relationship Id="rId7" Type="http://schemas.openxmlformats.org/officeDocument/2006/relationships/image" Target="../media/image178.emf"/><Relationship Id="rId71" Type="http://schemas.openxmlformats.org/officeDocument/2006/relationships/image" Target="../media/image242.emf"/><Relationship Id="rId92" Type="http://schemas.openxmlformats.org/officeDocument/2006/relationships/image" Target="../media/image263.emf"/><Relationship Id="rId162" Type="http://schemas.openxmlformats.org/officeDocument/2006/relationships/image" Target="../media/image333.emf"/><Relationship Id="rId2" Type="http://schemas.openxmlformats.org/officeDocument/2006/relationships/image" Target="../media/image173.emf"/><Relationship Id="rId29" Type="http://schemas.openxmlformats.org/officeDocument/2006/relationships/image" Target="../media/image200.emf"/><Relationship Id="rId24" Type="http://schemas.openxmlformats.org/officeDocument/2006/relationships/image" Target="../media/image195.emf"/><Relationship Id="rId40" Type="http://schemas.openxmlformats.org/officeDocument/2006/relationships/image" Target="../media/image211.emf"/><Relationship Id="rId45" Type="http://schemas.openxmlformats.org/officeDocument/2006/relationships/image" Target="../media/image216.emf"/><Relationship Id="rId66" Type="http://schemas.openxmlformats.org/officeDocument/2006/relationships/image" Target="../media/image237.emf"/><Relationship Id="rId87" Type="http://schemas.openxmlformats.org/officeDocument/2006/relationships/image" Target="../media/image258.emf"/><Relationship Id="rId110" Type="http://schemas.openxmlformats.org/officeDocument/2006/relationships/image" Target="../media/image281.emf"/><Relationship Id="rId115" Type="http://schemas.openxmlformats.org/officeDocument/2006/relationships/image" Target="../media/image286.emf"/><Relationship Id="rId131" Type="http://schemas.openxmlformats.org/officeDocument/2006/relationships/image" Target="../media/image302.emf"/><Relationship Id="rId136" Type="http://schemas.openxmlformats.org/officeDocument/2006/relationships/image" Target="../media/image307.emf"/><Relationship Id="rId157" Type="http://schemas.openxmlformats.org/officeDocument/2006/relationships/image" Target="../media/image328.emf"/><Relationship Id="rId61" Type="http://schemas.openxmlformats.org/officeDocument/2006/relationships/image" Target="../media/image232.emf"/><Relationship Id="rId82" Type="http://schemas.openxmlformats.org/officeDocument/2006/relationships/image" Target="../media/image253.emf"/><Relationship Id="rId152" Type="http://schemas.openxmlformats.org/officeDocument/2006/relationships/image" Target="../media/image323.emf"/><Relationship Id="rId173" Type="http://schemas.openxmlformats.org/officeDocument/2006/relationships/image" Target="../media/image344.emf"/><Relationship Id="rId19" Type="http://schemas.openxmlformats.org/officeDocument/2006/relationships/image" Target="../media/image190.emf"/><Relationship Id="rId14" Type="http://schemas.openxmlformats.org/officeDocument/2006/relationships/image" Target="../media/image185.emf"/><Relationship Id="rId30" Type="http://schemas.openxmlformats.org/officeDocument/2006/relationships/image" Target="../media/image201.emf"/><Relationship Id="rId35" Type="http://schemas.openxmlformats.org/officeDocument/2006/relationships/image" Target="../media/image206.emf"/><Relationship Id="rId56" Type="http://schemas.openxmlformats.org/officeDocument/2006/relationships/image" Target="../media/image227.emf"/><Relationship Id="rId77" Type="http://schemas.openxmlformats.org/officeDocument/2006/relationships/image" Target="../media/image248.emf"/><Relationship Id="rId100" Type="http://schemas.openxmlformats.org/officeDocument/2006/relationships/image" Target="../media/image271.emf"/><Relationship Id="rId105" Type="http://schemas.openxmlformats.org/officeDocument/2006/relationships/image" Target="../media/image276.emf"/><Relationship Id="rId126" Type="http://schemas.openxmlformats.org/officeDocument/2006/relationships/image" Target="../media/image297.emf"/><Relationship Id="rId147" Type="http://schemas.openxmlformats.org/officeDocument/2006/relationships/image" Target="../media/image318.emf"/><Relationship Id="rId168" Type="http://schemas.openxmlformats.org/officeDocument/2006/relationships/image" Target="../media/image339.emf"/><Relationship Id="rId8" Type="http://schemas.openxmlformats.org/officeDocument/2006/relationships/image" Target="../media/image179.emf"/><Relationship Id="rId51" Type="http://schemas.openxmlformats.org/officeDocument/2006/relationships/image" Target="../media/image222.emf"/><Relationship Id="rId72" Type="http://schemas.openxmlformats.org/officeDocument/2006/relationships/image" Target="../media/image243.emf"/><Relationship Id="rId93" Type="http://schemas.openxmlformats.org/officeDocument/2006/relationships/image" Target="../media/image264.emf"/><Relationship Id="rId98" Type="http://schemas.openxmlformats.org/officeDocument/2006/relationships/image" Target="../media/image269.emf"/><Relationship Id="rId121" Type="http://schemas.openxmlformats.org/officeDocument/2006/relationships/image" Target="../media/image292.emf"/><Relationship Id="rId142" Type="http://schemas.openxmlformats.org/officeDocument/2006/relationships/image" Target="../media/image313.emf"/><Relationship Id="rId163" Type="http://schemas.openxmlformats.org/officeDocument/2006/relationships/image" Target="../media/image334.emf"/><Relationship Id="rId3" Type="http://schemas.openxmlformats.org/officeDocument/2006/relationships/image" Target="../media/image174.emf"/><Relationship Id="rId25" Type="http://schemas.openxmlformats.org/officeDocument/2006/relationships/image" Target="../media/image196.emf"/><Relationship Id="rId46" Type="http://schemas.openxmlformats.org/officeDocument/2006/relationships/image" Target="../media/image217.emf"/><Relationship Id="rId67" Type="http://schemas.openxmlformats.org/officeDocument/2006/relationships/image" Target="../media/image238.emf"/><Relationship Id="rId116" Type="http://schemas.openxmlformats.org/officeDocument/2006/relationships/image" Target="../media/image287.emf"/><Relationship Id="rId137" Type="http://schemas.openxmlformats.org/officeDocument/2006/relationships/image" Target="../media/image308.emf"/><Relationship Id="rId158" Type="http://schemas.openxmlformats.org/officeDocument/2006/relationships/image" Target="../media/image329.emf"/><Relationship Id="rId20" Type="http://schemas.openxmlformats.org/officeDocument/2006/relationships/image" Target="../media/image191.emf"/><Relationship Id="rId41" Type="http://schemas.openxmlformats.org/officeDocument/2006/relationships/image" Target="../media/image212.emf"/><Relationship Id="rId62" Type="http://schemas.openxmlformats.org/officeDocument/2006/relationships/image" Target="../media/image233.emf"/><Relationship Id="rId83" Type="http://schemas.openxmlformats.org/officeDocument/2006/relationships/image" Target="../media/image254.emf"/><Relationship Id="rId88" Type="http://schemas.openxmlformats.org/officeDocument/2006/relationships/image" Target="../media/image259.emf"/><Relationship Id="rId111" Type="http://schemas.openxmlformats.org/officeDocument/2006/relationships/image" Target="../media/image282.emf"/><Relationship Id="rId132" Type="http://schemas.openxmlformats.org/officeDocument/2006/relationships/image" Target="../media/image303.emf"/><Relationship Id="rId153" Type="http://schemas.openxmlformats.org/officeDocument/2006/relationships/image" Target="../media/image324.emf"/><Relationship Id="rId15" Type="http://schemas.openxmlformats.org/officeDocument/2006/relationships/image" Target="../media/image186.emf"/><Relationship Id="rId36" Type="http://schemas.openxmlformats.org/officeDocument/2006/relationships/image" Target="../media/image207.emf"/><Relationship Id="rId57" Type="http://schemas.openxmlformats.org/officeDocument/2006/relationships/image" Target="../media/image228.emf"/><Relationship Id="rId106" Type="http://schemas.openxmlformats.org/officeDocument/2006/relationships/image" Target="../media/image277.emf"/><Relationship Id="rId127" Type="http://schemas.openxmlformats.org/officeDocument/2006/relationships/image" Target="../media/image298.emf"/><Relationship Id="rId10" Type="http://schemas.openxmlformats.org/officeDocument/2006/relationships/image" Target="../media/image181.emf"/><Relationship Id="rId31" Type="http://schemas.openxmlformats.org/officeDocument/2006/relationships/image" Target="../media/image202.emf"/><Relationship Id="rId52" Type="http://schemas.openxmlformats.org/officeDocument/2006/relationships/image" Target="../media/image223.emf"/><Relationship Id="rId73" Type="http://schemas.openxmlformats.org/officeDocument/2006/relationships/image" Target="../media/image244.emf"/><Relationship Id="rId78" Type="http://schemas.openxmlformats.org/officeDocument/2006/relationships/image" Target="../media/image249.emf"/><Relationship Id="rId94" Type="http://schemas.openxmlformats.org/officeDocument/2006/relationships/image" Target="../media/image265.emf"/><Relationship Id="rId99" Type="http://schemas.openxmlformats.org/officeDocument/2006/relationships/image" Target="../media/image270.emf"/><Relationship Id="rId101" Type="http://schemas.openxmlformats.org/officeDocument/2006/relationships/image" Target="../media/image272.emf"/><Relationship Id="rId122" Type="http://schemas.openxmlformats.org/officeDocument/2006/relationships/image" Target="../media/image293.emf"/><Relationship Id="rId143" Type="http://schemas.openxmlformats.org/officeDocument/2006/relationships/image" Target="../media/image314.emf"/><Relationship Id="rId148" Type="http://schemas.openxmlformats.org/officeDocument/2006/relationships/image" Target="../media/image319.emf"/><Relationship Id="rId164" Type="http://schemas.openxmlformats.org/officeDocument/2006/relationships/image" Target="../media/image335.emf"/><Relationship Id="rId169" Type="http://schemas.openxmlformats.org/officeDocument/2006/relationships/image" Target="../media/image340.emf"/><Relationship Id="rId4" Type="http://schemas.openxmlformats.org/officeDocument/2006/relationships/image" Target="../media/image175.emf"/><Relationship Id="rId9" Type="http://schemas.openxmlformats.org/officeDocument/2006/relationships/image" Target="../media/image180.emf"/><Relationship Id="rId26" Type="http://schemas.openxmlformats.org/officeDocument/2006/relationships/image" Target="../media/image197.emf"/><Relationship Id="rId47" Type="http://schemas.openxmlformats.org/officeDocument/2006/relationships/image" Target="../media/image218.emf"/><Relationship Id="rId68" Type="http://schemas.openxmlformats.org/officeDocument/2006/relationships/image" Target="../media/image239.emf"/><Relationship Id="rId89" Type="http://schemas.openxmlformats.org/officeDocument/2006/relationships/image" Target="../media/image260.emf"/><Relationship Id="rId112" Type="http://schemas.openxmlformats.org/officeDocument/2006/relationships/image" Target="../media/image283.emf"/><Relationship Id="rId133" Type="http://schemas.openxmlformats.org/officeDocument/2006/relationships/image" Target="../media/image304.emf"/><Relationship Id="rId154" Type="http://schemas.openxmlformats.org/officeDocument/2006/relationships/image" Target="../media/image325.emf"/><Relationship Id="rId16" Type="http://schemas.openxmlformats.org/officeDocument/2006/relationships/image" Target="../media/image187.emf"/><Relationship Id="rId37" Type="http://schemas.openxmlformats.org/officeDocument/2006/relationships/image" Target="../media/image208.emf"/><Relationship Id="rId58" Type="http://schemas.openxmlformats.org/officeDocument/2006/relationships/image" Target="../media/image229.emf"/><Relationship Id="rId79" Type="http://schemas.openxmlformats.org/officeDocument/2006/relationships/image" Target="../media/image250.emf"/><Relationship Id="rId102" Type="http://schemas.openxmlformats.org/officeDocument/2006/relationships/image" Target="../media/image273.emf"/><Relationship Id="rId123" Type="http://schemas.openxmlformats.org/officeDocument/2006/relationships/image" Target="../media/image294.emf"/><Relationship Id="rId144" Type="http://schemas.openxmlformats.org/officeDocument/2006/relationships/image" Target="../media/image315.emf"/><Relationship Id="rId90" Type="http://schemas.openxmlformats.org/officeDocument/2006/relationships/image" Target="../media/image261.emf"/><Relationship Id="rId165" Type="http://schemas.openxmlformats.org/officeDocument/2006/relationships/image" Target="../media/image336.emf"/><Relationship Id="rId27" Type="http://schemas.openxmlformats.org/officeDocument/2006/relationships/image" Target="../media/image198.emf"/><Relationship Id="rId48" Type="http://schemas.openxmlformats.org/officeDocument/2006/relationships/image" Target="../media/image219.emf"/><Relationship Id="rId69" Type="http://schemas.openxmlformats.org/officeDocument/2006/relationships/image" Target="../media/image240.emf"/><Relationship Id="rId113" Type="http://schemas.openxmlformats.org/officeDocument/2006/relationships/image" Target="../media/image284.emf"/><Relationship Id="rId134" Type="http://schemas.openxmlformats.org/officeDocument/2006/relationships/image" Target="../media/image305.emf"/><Relationship Id="rId80" Type="http://schemas.openxmlformats.org/officeDocument/2006/relationships/image" Target="../media/image251.emf"/><Relationship Id="rId155" Type="http://schemas.openxmlformats.org/officeDocument/2006/relationships/image" Target="../media/image326.emf"/><Relationship Id="rId17" Type="http://schemas.openxmlformats.org/officeDocument/2006/relationships/image" Target="../media/image188.emf"/><Relationship Id="rId38" Type="http://schemas.openxmlformats.org/officeDocument/2006/relationships/image" Target="../media/image209.emf"/><Relationship Id="rId59" Type="http://schemas.openxmlformats.org/officeDocument/2006/relationships/image" Target="../media/image230.emf"/><Relationship Id="rId103" Type="http://schemas.openxmlformats.org/officeDocument/2006/relationships/image" Target="../media/image274.emf"/><Relationship Id="rId124" Type="http://schemas.openxmlformats.org/officeDocument/2006/relationships/image" Target="../media/image295.emf"/><Relationship Id="rId70" Type="http://schemas.openxmlformats.org/officeDocument/2006/relationships/image" Target="../media/image241.emf"/><Relationship Id="rId91" Type="http://schemas.openxmlformats.org/officeDocument/2006/relationships/image" Target="../media/image262.emf"/><Relationship Id="rId145" Type="http://schemas.openxmlformats.org/officeDocument/2006/relationships/image" Target="../media/image316.emf"/><Relationship Id="rId166" Type="http://schemas.openxmlformats.org/officeDocument/2006/relationships/image" Target="../media/image337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69400" cy="6883400"/>
            <a:chOff x="0" y="0"/>
            <a:chExt cx="5776" cy="4336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white">
            <a:xfrm>
              <a:off x="0" y="0"/>
              <a:ext cx="5760" cy="2748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4371" y="1925"/>
              <a:ext cx="1405" cy="2411"/>
              <a:chOff x="4372" y="1918"/>
              <a:chExt cx="1405" cy="2411"/>
            </a:xfrm>
          </p:grpSpPr>
          <p:pic>
            <p:nvPicPr>
              <p:cNvPr id="83" name="Picture 5" descr="Large confetti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39" y="3834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84" name="Group 6"/>
              <p:cNvGrpSpPr>
                <a:grpSpLocks/>
              </p:cNvGrpSpPr>
              <p:nvPr/>
            </p:nvGrpSpPr>
            <p:grpSpPr bwMode="auto">
              <a:xfrm>
                <a:off x="4372" y="1918"/>
                <a:ext cx="1405" cy="2411"/>
                <a:chOff x="4719" y="2550"/>
                <a:chExt cx="1050" cy="1779"/>
              </a:xfrm>
            </p:grpSpPr>
            <p:sp>
              <p:nvSpPr>
                <p:cNvPr id="87" name="Freeform 7"/>
                <p:cNvSpPr>
                  <a:spLocks/>
                </p:cNvSpPr>
                <p:nvPr/>
              </p:nvSpPr>
              <p:spPr bwMode="auto">
                <a:xfrm>
                  <a:off x="5228" y="2661"/>
                  <a:ext cx="533" cy="1435"/>
                </a:xfrm>
                <a:custGeom>
                  <a:avLst/>
                  <a:gdLst>
                    <a:gd name="T0" fmla="*/ 445 w 533"/>
                    <a:gd name="T1" fmla="*/ 1405 h 1435"/>
                    <a:gd name="T2" fmla="*/ 318 w 533"/>
                    <a:gd name="T3" fmla="*/ 1347 h 1435"/>
                    <a:gd name="T4" fmla="*/ 104 w 533"/>
                    <a:gd name="T5" fmla="*/ 1335 h 1435"/>
                    <a:gd name="T6" fmla="*/ 0 w 533"/>
                    <a:gd name="T7" fmla="*/ 1339 h 1435"/>
                    <a:gd name="T8" fmla="*/ 93 w 533"/>
                    <a:gd name="T9" fmla="*/ 1306 h 1435"/>
                    <a:gd name="T10" fmla="*/ 21 w 533"/>
                    <a:gd name="T11" fmla="*/ 1176 h 1435"/>
                    <a:gd name="T12" fmla="*/ 80 w 533"/>
                    <a:gd name="T13" fmla="*/ 1179 h 1435"/>
                    <a:gd name="T14" fmla="*/ 164 w 533"/>
                    <a:gd name="T15" fmla="*/ 1281 h 1435"/>
                    <a:gd name="T16" fmla="*/ 347 w 533"/>
                    <a:gd name="T17" fmla="*/ 1330 h 1435"/>
                    <a:gd name="T18" fmla="*/ 369 w 533"/>
                    <a:gd name="T19" fmla="*/ 1298 h 1435"/>
                    <a:gd name="T20" fmla="*/ 243 w 533"/>
                    <a:gd name="T21" fmla="*/ 1172 h 1435"/>
                    <a:gd name="T22" fmla="*/ 222 w 533"/>
                    <a:gd name="T23" fmla="*/ 1014 h 1435"/>
                    <a:gd name="T24" fmla="*/ 47 w 533"/>
                    <a:gd name="T25" fmla="*/ 902 h 1435"/>
                    <a:gd name="T26" fmla="*/ 56 w 533"/>
                    <a:gd name="T27" fmla="*/ 890 h 1435"/>
                    <a:gd name="T28" fmla="*/ 179 w 533"/>
                    <a:gd name="T29" fmla="*/ 878 h 1435"/>
                    <a:gd name="T30" fmla="*/ 92 w 533"/>
                    <a:gd name="T31" fmla="*/ 742 h 1435"/>
                    <a:gd name="T32" fmla="*/ 100 w 533"/>
                    <a:gd name="T33" fmla="*/ 725 h 1435"/>
                    <a:gd name="T34" fmla="*/ 161 w 533"/>
                    <a:gd name="T35" fmla="*/ 665 h 1435"/>
                    <a:gd name="T36" fmla="*/ 178 w 533"/>
                    <a:gd name="T37" fmla="*/ 676 h 1435"/>
                    <a:gd name="T38" fmla="*/ 183 w 533"/>
                    <a:gd name="T39" fmla="*/ 816 h 1435"/>
                    <a:gd name="T40" fmla="*/ 215 w 533"/>
                    <a:gd name="T41" fmla="*/ 937 h 1435"/>
                    <a:gd name="T42" fmla="*/ 260 w 533"/>
                    <a:gd name="T43" fmla="*/ 1114 h 1435"/>
                    <a:gd name="T44" fmla="*/ 316 w 533"/>
                    <a:gd name="T45" fmla="*/ 1137 h 1435"/>
                    <a:gd name="T46" fmla="*/ 408 w 533"/>
                    <a:gd name="T47" fmla="*/ 982 h 1435"/>
                    <a:gd name="T48" fmla="*/ 439 w 533"/>
                    <a:gd name="T49" fmla="*/ 772 h 1435"/>
                    <a:gd name="T50" fmla="*/ 324 w 533"/>
                    <a:gd name="T51" fmla="*/ 614 h 1435"/>
                    <a:gd name="T52" fmla="*/ 187 w 533"/>
                    <a:gd name="T53" fmla="*/ 592 h 1435"/>
                    <a:gd name="T54" fmla="*/ 273 w 533"/>
                    <a:gd name="T55" fmla="*/ 566 h 1435"/>
                    <a:gd name="T56" fmla="*/ 211 w 533"/>
                    <a:gd name="T57" fmla="*/ 431 h 1435"/>
                    <a:gd name="T58" fmla="*/ 158 w 533"/>
                    <a:gd name="T59" fmla="*/ 314 h 1435"/>
                    <a:gd name="T60" fmla="*/ 155 w 533"/>
                    <a:gd name="T61" fmla="*/ 129 h 1435"/>
                    <a:gd name="T62" fmla="*/ 199 w 533"/>
                    <a:gd name="T63" fmla="*/ 154 h 1435"/>
                    <a:gd name="T64" fmla="*/ 235 w 533"/>
                    <a:gd name="T65" fmla="*/ 2 h 1435"/>
                    <a:gd name="T66" fmla="*/ 224 w 533"/>
                    <a:gd name="T67" fmla="*/ 149 h 1435"/>
                    <a:gd name="T68" fmla="*/ 182 w 533"/>
                    <a:gd name="T69" fmla="*/ 323 h 1435"/>
                    <a:gd name="T70" fmla="*/ 241 w 533"/>
                    <a:gd name="T71" fmla="*/ 326 h 1435"/>
                    <a:gd name="T72" fmla="*/ 305 w 533"/>
                    <a:gd name="T73" fmla="*/ 206 h 1435"/>
                    <a:gd name="T74" fmla="*/ 281 w 533"/>
                    <a:gd name="T75" fmla="*/ 320 h 1435"/>
                    <a:gd name="T76" fmla="*/ 236 w 533"/>
                    <a:gd name="T77" fmla="*/ 430 h 1435"/>
                    <a:gd name="T78" fmla="*/ 311 w 533"/>
                    <a:gd name="T79" fmla="*/ 573 h 1435"/>
                    <a:gd name="T80" fmla="*/ 456 w 533"/>
                    <a:gd name="T81" fmla="*/ 669 h 1435"/>
                    <a:gd name="T82" fmla="*/ 533 w 533"/>
                    <a:gd name="T83" fmla="*/ 616 h 1435"/>
                    <a:gd name="T84" fmla="*/ 463 w 533"/>
                    <a:gd name="T85" fmla="*/ 828 h 1435"/>
                    <a:gd name="T86" fmla="*/ 499 w 533"/>
                    <a:gd name="T87" fmla="*/ 948 h 1435"/>
                    <a:gd name="T88" fmla="*/ 454 w 533"/>
                    <a:gd name="T89" fmla="*/ 994 h 1435"/>
                    <a:gd name="T90" fmla="*/ 351 w 533"/>
                    <a:gd name="T91" fmla="*/ 1139 h 1435"/>
                    <a:gd name="T92" fmla="*/ 421 w 533"/>
                    <a:gd name="T93" fmla="*/ 1311 h 1435"/>
                    <a:gd name="T94" fmla="*/ 530 w 533"/>
                    <a:gd name="T95" fmla="*/ 1429 h 1435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533" h="1435">
                      <a:moveTo>
                        <a:pt x="530" y="1429"/>
                      </a:moveTo>
                      <a:cubicBezTo>
                        <a:pt x="522" y="1435"/>
                        <a:pt x="512" y="1427"/>
                        <a:pt x="498" y="1423"/>
                      </a:cubicBezTo>
                      <a:cubicBezTo>
                        <a:pt x="484" y="1419"/>
                        <a:pt x="463" y="1408"/>
                        <a:pt x="445" y="1405"/>
                      </a:cubicBezTo>
                      <a:cubicBezTo>
                        <a:pt x="427" y="1403"/>
                        <a:pt x="406" y="1414"/>
                        <a:pt x="390" y="1412"/>
                      </a:cubicBezTo>
                      <a:cubicBezTo>
                        <a:pt x="375" y="1410"/>
                        <a:pt x="360" y="1406"/>
                        <a:pt x="348" y="1395"/>
                      </a:cubicBezTo>
                      <a:cubicBezTo>
                        <a:pt x="335" y="1385"/>
                        <a:pt x="336" y="1360"/>
                        <a:pt x="318" y="1347"/>
                      </a:cubicBezTo>
                      <a:cubicBezTo>
                        <a:pt x="301" y="1334"/>
                        <a:pt x="267" y="1324"/>
                        <a:pt x="241" y="1317"/>
                      </a:cubicBezTo>
                      <a:cubicBezTo>
                        <a:pt x="214" y="1311"/>
                        <a:pt x="181" y="1303"/>
                        <a:pt x="158" y="1306"/>
                      </a:cubicBezTo>
                      <a:cubicBezTo>
                        <a:pt x="136" y="1309"/>
                        <a:pt x="118" y="1332"/>
                        <a:pt x="104" y="1335"/>
                      </a:cubicBezTo>
                      <a:cubicBezTo>
                        <a:pt x="89" y="1337"/>
                        <a:pt x="81" y="1318"/>
                        <a:pt x="69" y="1322"/>
                      </a:cubicBezTo>
                      <a:cubicBezTo>
                        <a:pt x="56" y="1327"/>
                        <a:pt x="39" y="1360"/>
                        <a:pt x="27" y="1363"/>
                      </a:cubicBezTo>
                      <a:cubicBezTo>
                        <a:pt x="16" y="1367"/>
                        <a:pt x="0" y="1343"/>
                        <a:pt x="0" y="1339"/>
                      </a:cubicBezTo>
                      <a:cubicBezTo>
                        <a:pt x="1" y="1334"/>
                        <a:pt x="21" y="1344"/>
                        <a:pt x="30" y="1337"/>
                      </a:cubicBezTo>
                      <a:cubicBezTo>
                        <a:pt x="40" y="1330"/>
                        <a:pt x="49" y="1303"/>
                        <a:pt x="59" y="1298"/>
                      </a:cubicBezTo>
                      <a:cubicBezTo>
                        <a:pt x="70" y="1293"/>
                        <a:pt x="89" y="1315"/>
                        <a:pt x="93" y="1306"/>
                      </a:cubicBezTo>
                      <a:cubicBezTo>
                        <a:pt x="98" y="1298"/>
                        <a:pt x="92" y="1269"/>
                        <a:pt x="87" y="1252"/>
                      </a:cubicBezTo>
                      <a:cubicBezTo>
                        <a:pt x="81" y="1234"/>
                        <a:pt x="76" y="1210"/>
                        <a:pt x="65" y="1198"/>
                      </a:cubicBezTo>
                      <a:cubicBezTo>
                        <a:pt x="53" y="1185"/>
                        <a:pt x="28" y="1183"/>
                        <a:pt x="21" y="1176"/>
                      </a:cubicBezTo>
                      <a:cubicBezTo>
                        <a:pt x="15" y="1170"/>
                        <a:pt x="21" y="1157"/>
                        <a:pt x="25" y="1154"/>
                      </a:cubicBezTo>
                      <a:cubicBezTo>
                        <a:pt x="30" y="1151"/>
                        <a:pt x="38" y="1154"/>
                        <a:pt x="48" y="1158"/>
                      </a:cubicBezTo>
                      <a:cubicBezTo>
                        <a:pt x="57" y="1162"/>
                        <a:pt x="71" y="1168"/>
                        <a:pt x="80" y="1179"/>
                      </a:cubicBezTo>
                      <a:cubicBezTo>
                        <a:pt x="90" y="1190"/>
                        <a:pt x="98" y="1207"/>
                        <a:pt x="103" y="1227"/>
                      </a:cubicBezTo>
                      <a:cubicBezTo>
                        <a:pt x="108" y="1246"/>
                        <a:pt x="107" y="1284"/>
                        <a:pt x="117" y="1293"/>
                      </a:cubicBezTo>
                      <a:cubicBezTo>
                        <a:pt x="126" y="1302"/>
                        <a:pt x="146" y="1283"/>
                        <a:pt x="164" y="1281"/>
                      </a:cubicBezTo>
                      <a:cubicBezTo>
                        <a:pt x="182" y="1280"/>
                        <a:pt x="197" y="1280"/>
                        <a:pt x="219" y="1285"/>
                      </a:cubicBezTo>
                      <a:cubicBezTo>
                        <a:pt x="241" y="1290"/>
                        <a:pt x="277" y="1304"/>
                        <a:pt x="298" y="1312"/>
                      </a:cubicBezTo>
                      <a:cubicBezTo>
                        <a:pt x="319" y="1320"/>
                        <a:pt x="334" y="1323"/>
                        <a:pt x="347" y="1330"/>
                      </a:cubicBezTo>
                      <a:cubicBezTo>
                        <a:pt x="360" y="1338"/>
                        <a:pt x="371" y="1354"/>
                        <a:pt x="381" y="1356"/>
                      </a:cubicBezTo>
                      <a:cubicBezTo>
                        <a:pt x="390" y="1357"/>
                        <a:pt x="406" y="1352"/>
                        <a:pt x="404" y="1342"/>
                      </a:cubicBezTo>
                      <a:cubicBezTo>
                        <a:pt x="402" y="1333"/>
                        <a:pt x="381" y="1315"/>
                        <a:pt x="369" y="1298"/>
                      </a:cubicBezTo>
                      <a:cubicBezTo>
                        <a:pt x="357" y="1280"/>
                        <a:pt x="344" y="1256"/>
                        <a:pt x="333" y="1238"/>
                      </a:cubicBezTo>
                      <a:cubicBezTo>
                        <a:pt x="322" y="1220"/>
                        <a:pt x="318" y="1201"/>
                        <a:pt x="303" y="1190"/>
                      </a:cubicBezTo>
                      <a:cubicBezTo>
                        <a:pt x="289" y="1179"/>
                        <a:pt x="256" y="1179"/>
                        <a:pt x="243" y="1172"/>
                      </a:cubicBezTo>
                      <a:cubicBezTo>
                        <a:pt x="231" y="1165"/>
                        <a:pt x="231" y="1161"/>
                        <a:pt x="230" y="1149"/>
                      </a:cubicBezTo>
                      <a:cubicBezTo>
                        <a:pt x="229" y="1136"/>
                        <a:pt x="239" y="1122"/>
                        <a:pt x="237" y="1099"/>
                      </a:cubicBezTo>
                      <a:cubicBezTo>
                        <a:pt x="235" y="1077"/>
                        <a:pt x="231" y="1040"/>
                        <a:pt x="222" y="1014"/>
                      </a:cubicBezTo>
                      <a:cubicBezTo>
                        <a:pt x="213" y="987"/>
                        <a:pt x="202" y="954"/>
                        <a:pt x="182" y="937"/>
                      </a:cubicBezTo>
                      <a:cubicBezTo>
                        <a:pt x="162" y="921"/>
                        <a:pt x="125" y="917"/>
                        <a:pt x="103" y="910"/>
                      </a:cubicBezTo>
                      <a:cubicBezTo>
                        <a:pt x="81" y="904"/>
                        <a:pt x="60" y="908"/>
                        <a:pt x="47" y="902"/>
                      </a:cubicBezTo>
                      <a:cubicBezTo>
                        <a:pt x="35" y="896"/>
                        <a:pt x="23" y="881"/>
                        <a:pt x="22" y="875"/>
                      </a:cubicBezTo>
                      <a:cubicBezTo>
                        <a:pt x="21" y="869"/>
                        <a:pt x="35" y="867"/>
                        <a:pt x="41" y="869"/>
                      </a:cubicBezTo>
                      <a:cubicBezTo>
                        <a:pt x="46" y="872"/>
                        <a:pt x="43" y="886"/>
                        <a:pt x="56" y="890"/>
                      </a:cubicBezTo>
                      <a:cubicBezTo>
                        <a:pt x="69" y="894"/>
                        <a:pt x="102" y="890"/>
                        <a:pt x="121" y="894"/>
                      </a:cubicBezTo>
                      <a:cubicBezTo>
                        <a:pt x="141" y="897"/>
                        <a:pt x="163" y="912"/>
                        <a:pt x="172" y="909"/>
                      </a:cubicBezTo>
                      <a:cubicBezTo>
                        <a:pt x="181" y="907"/>
                        <a:pt x="180" y="897"/>
                        <a:pt x="179" y="878"/>
                      </a:cubicBezTo>
                      <a:cubicBezTo>
                        <a:pt x="177" y="858"/>
                        <a:pt x="172" y="815"/>
                        <a:pt x="164" y="796"/>
                      </a:cubicBezTo>
                      <a:cubicBezTo>
                        <a:pt x="157" y="777"/>
                        <a:pt x="143" y="769"/>
                        <a:pt x="131" y="760"/>
                      </a:cubicBezTo>
                      <a:cubicBezTo>
                        <a:pt x="119" y="751"/>
                        <a:pt x="103" y="749"/>
                        <a:pt x="92" y="742"/>
                      </a:cubicBezTo>
                      <a:cubicBezTo>
                        <a:pt x="81" y="734"/>
                        <a:pt x="65" y="725"/>
                        <a:pt x="61" y="718"/>
                      </a:cubicBezTo>
                      <a:cubicBezTo>
                        <a:pt x="58" y="710"/>
                        <a:pt x="64" y="697"/>
                        <a:pt x="70" y="698"/>
                      </a:cubicBezTo>
                      <a:cubicBezTo>
                        <a:pt x="77" y="700"/>
                        <a:pt x="89" y="718"/>
                        <a:pt x="100" y="725"/>
                      </a:cubicBezTo>
                      <a:cubicBezTo>
                        <a:pt x="111" y="732"/>
                        <a:pt x="129" y="742"/>
                        <a:pt x="138" y="743"/>
                      </a:cubicBezTo>
                      <a:cubicBezTo>
                        <a:pt x="147" y="744"/>
                        <a:pt x="151" y="742"/>
                        <a:pt x="155" y="729"/>
                      </a:cubicBezTo>
                      <a:cubicBezTo>
                        <a:pt x="158" y="716"/>
                        <a:pt x="159" y="682"/>
                        <a:pt x="161" y="665"/>
                      </a:cubicBezTo>
                      <a:cubicBezTo>
                        <a:pt x="163" y="648"/>
                        <a:pt x="160" y="630"/>
                        <a:pt x="166" y="625"/>
                      </a:cubicBezTo>
                      <a:cubicBezTo>
                        <a:pt x="172" y="619"/>
                        <a:pt x="192" y="621"/>
                        <a:pt x="195" y="630"/>
                      </a:cubicBezTo>
                      <a:cubicBezTo>
                        <a:pt x="197" y="638"/>
                        <a:pt x="183" y="657"/>
                        <a:pt x="178" y="676"/>
                      </a:cubicBezTo>
                      <a:cubicBezTo>
                        <a:pt x="174" y="695"/>
                        <a:pt x="169" y="726"/>
                        <a:pt x="171" y="743"/>
                      </a:cubicBezTo>
                      <a:cubicBezTo>
                        <a:pt x="172" y="759"/>
                        <a:pt x="184" y="762"/>
                        <a:pt x="186" y="774"/>
                      </a:cubicBezTo>
                      <a:cubicBezTo>
                        <a:pt x="187" y="786"/>
                        <a:pt x="181" y="798"/>
                        <a:pt x="183" y="816"/>
                      </a:cubicBezTo>
                      <a:cubicBezTo>
                        <a:pt x="186" y="833"/>
                        <a:pt x="194" y="864"/>
                        <a:pt x="200" y="877"/>
                      </a:cubicBezTo>
                      <a:cubicBezTo>
                        <a:pt x="207" y="891"/>
                        <a:pt x="221" y="893"/>
                        <a:pt x="223" y="903"/>
                      </a:cubicBezTo>
                      <a:cubicBezTo>
                        <a:pt x="225" y="913"/>
                        <a:pt x="212" y="923"/>
                        <a:pt x="215" y="937"/>
                      </a:cubicBezTo>
                      <a:cubicBezTo>
                        <a:pt x="217" y="952"/>
                        <a:pt x="233" y="973"/>
                        <a:pt x="239" y="993"/>
                      </a:cubicBezTo>
                      <a:cubicBezTo>
                        <a:pt x="245" y="1013"/>
                        <a:pt x="246" y="1033"/>
                        <a:pt x="249" y="1054"/>
                      </a:cubicBezTo>
                      <a:cubicBezTo>
                        <a:pt x="253" y="1074"/>
                        <a:pt x="257" y="1100"/>
                        <a:pt x="260" y="1114"/>
                      </a:cubicBezTo>
                      <a:cubicBezTo>
                        <a:pt x="262" y="1129"/>
                        <a:pt x="256" y="1135"/>
                        <a:pt x="263" y="1142"/>
                      </a:cubicBezTo>
                      <a:cubicBezTo>
                        <a:pt x="270" y="1149"/>
                        <a:pt x="295" y="1158"/>
                        <a:pt x="303" y="1157"/>
                      </a:cubicBezTo>
                      <a:cubicBezTo>
                        <a:pt x="312" y="1157"/>
                        <a:pt x="310" y="1151"/>
                        <a:pt x="316" y="1137"/>
                      </a:cubicBezTo>
                      <a:cubicBezTo>
                        <a:pt x="323" y="1124"/>
                        <a:pt x="331" y="1094"/>
                        <a:pt x="343" y="1076"/>
                      </a:cubicBezTo>
                      <a:cubicBezTo>
                        <a:pt x="354" y="1057"/>
                        <a:pt x="375" y="1037"/>
                        <a:pt x="386" y="1021"/>
                      </a:cubicBezTo>
                      <a:cubicBezTo>
                        <a:pt x="396" y="1005"/>
                        <a:pt x="403" y="998"/>
                        <a:pt x="408" y="982"/>
                      </a:cubicBezTo>
                      <a:cubicBezTo>
                        <a:pt x="413" y="966"/>
                        <a:pt x="408" y="947"/>
                        <a:pt x="411" y="923"/>
                      </a:cubicBezTo>
                      <a:cubicBezTo>
                        <a:pt x="414" y="899"/>
                        <a:pt x="422" y="865"/>
                        <a:pt x="426" y="840"/>
                      </a:cubicBezTo>
                      <a:cubicBezTo>
                        <a:pt x="431" y="814"/>
                        <a:pt x="436" y="792"/>
                        <a:pt x="439" y="772"/>
                      </a:cubicBezTo>
                      <a:cubicBezTo>
                        <a:pt x="441" y="752"/>
                        <a:pt x="447" y="734"/>
                        <a:pt x="440" y="716"/>
                      </a:cubicBezTo>
                      <a:cubicBezTo>
                        <a:pt x="433" y="698"/>
                        <a:pt x="414" y="681"/>
                        <a:pt x="395" y="664"/>
                      </a:cubicBezTo>
                      <a:cubicBezTo>
                        <a:pt x="376" y="648"/>
                        <a:pt x="343" y="625"/>
                        <a:pt x="324" y="614"/>
                      </a:cubicBezTo>
                      <a:cubicBezTo>
                        <a:pt x="305" y="603"/>
                        <a:pt x="295" y="600"/>
                        <a:pt x="277" y="597"/>
                      </a:cubicBezTo>
                      <a:cubicBezTo>
                        <a:pt x="259" y="595"/>
                        <a:pt x="230" y="605"/>
                        <a:pt x="216" y="604"/>
                      </a:cubicBezTo>
                      <a:cubicBezTo>
                        <a:pt x="201" y="602"/>
                        <a:pt x="189" y="595"/>
                        <a:pt x="187" y="592"/>
                      </a:cubicBezTo>
                      <a:cubicBezTo>
                        <a:pt x="186" y="589"/>
                        <a:pt x="196" y="582"/>
                        <a:pt x="206" y="580"/>
                      </a:cubicBezTo>
                      <a:cubicBezTo>
                        <a:pt x="217" y="577"/>
                        <a:pt x="236" y="580"/>
                        <a:pt x="247" y="578"/>
                      </a:cubicBezTo>
                      <a:cubicBezTo>
                        <a:pt x="258" y="575"/>
                        <a:pt x="272" y="573"/>
                        <a:pt x="273" y="566"/>
                      </a:cubicBezTo>
                      <a:cubicBezTo>
                        <a:pt x="274" y="559"/>
                        <a:pt x="262" y="547"/>
                        <a:pt x="254" y="535"/>
                      </a:cubicBezTo>
                      <a:cubicBezTo>
                        <a:pt x="245" y="524"/>
                        <a:pt x="230" y="510"/>
                        <a:pt x="223" y="494"/>
                      </a:cubicBezTo>
                      <a:cubicBezTo>
                        <a:pt x="216" y="477"/>
                        <a:pt x="218" y="445"/>
                        <a:pt x="211" y="431"/>
                      </a:cubicBezTo>
                      <a:cubicBezTo>
                        <a:pt x="203" y="418"/>
                        <a:pt x="184" y="420"/>
                        <a:pt x="175" y="408"/>
                      </a:cubicBezTo>
                      <a:cubicBezTo>
                        <a:pt x="167" y="397"/>
                        <a:pt x="164" y="374"/>
                        <a:pt x="161" y="359"/>
                      </a:cubicBezTo>
                      <a:cubicBezTo>
                        <a:pt x="158" y="344"/>
                        <a:pt x="156" y="333"/>
                        <a:pt x="158" y="314"/>
                      </a:cubicBezTo>
                      <a:cubicBezTo>
                        <a:pt x="161" y="296"/>
                        <a:pt x="174" y="267"/>
                        <a:pt x="179" y="245"/>
                      </a:cubicBezTo>
                      <a:cubicBezTo>
                        <a:pt x="184" y="223"/>
                        <a:pt x="189" y="200"/>
                        <a:pt x="185" y="181"/>
                      </a:cubicBezTo>
                      <a:cubicBezTo>
                        <a:pt x="181" y="162"/>
                        <a:pt x="158" y="140"/>
                        <a:pt x="155" y="129"/>
                      </a:cubicBezTo>
                      <a:cubicBezTo>
                        <a:pt x="152" y="117"/>
                        <a:pt x="160" y="107"/>
                        <a:pt x="164" y="110"/>
                      </a:cubicBezTo>
                      <a:cubicBezTo>
                        <a:pt x="168" y="112"/>
                        <a:pt x="174" y="138"/>
                        <a:pt x="180" y="145"/>
                      </a:cubicBezTo>
                      <a:cubicBezTo>
                        <a:pt x="186" y="153"/>
                        <a:pt x="192" y="160"/>
                        <a:pt x="199" y="154"/>
                      </a:cubicBezTo>
                      <a:cubicBezTo>
                        <a:pt x="207" y="149"/>
                        <a:pt x="217" y="129"/>
                        <a:pt x="222" y="108"/>
                      </a:cubicBezTo>
                      <a:cubicBezTo>
                        <a:pt x="227" y="88"/>
                        <a:pt x="228" y="49"/>
                        <a:pt x="230" y="31"/>
                      </a:cubicBezTo>
                      <a:cubicBezTo>
                        <a:pt x="232" y="13"/>
                        <a:pt x="231" y="4"/>
                        <a:pt x="235" y="2"/>
                      </a:cubicBezTo>
                      <a:cubicBezTo>
                        <a:pt x="239" y="0"/>
                        <a:pt x="252" y="5"/>
                        <a:pt x="253" y="18"/>
                      </a:cubicBezTo>
                      <a:cubicBezTo>
                        <a:pt x="255" y="30"/>
                        <a:pt x="249" y="58"/>
                        <a:pt x="245" y="80"/>
                      </a:cubicBezTo>
                      <a:cubicBezTo>
                        <a:pt x="240" y="102"/>
                        <a:pt x="231" y="130"/>
                        <a:pt x="224" y="149"/>
                      </a:cubicBezTo>
                      <a:cubicBezTo>
                        <a:pt x="217" y="169"/>
                        <a:pt x="208" y="179"/>
                        <a:pt x="202" y="199"/>
                      </a:cubicBezTo>
                      <a:cubicBezTo>
                        <a:pt x="196" y="219"/>
                        <a:pt x="189" y="247"/>
                        <a:pt x="186" y="268"/>
                      </a:cubicBezTo>
                      <a:cubicBezTo>
                        <a:pt x="182" y="288"/>
                        <a:pt x="180" y="306"/>
                        <a:pt x="182" y="323"/>
                      </a:cubicBezTo>
                      <a:cubicBezTo>
                        <a:pt x="184" y="339"/>
                        <a:pt x="192" y="365"/>
                        <a:pt x="199" y="373"/>
                      </a:cubicBezTo>
                      <a:cubicBezTo>
                        <a:pt x="205" y="381"/>
                        <a:pt x="216" y="378"/>
                        <a:pt x="222" y="371"/>
                      </a:cubicBezTo>
                      <a:cubicBezTo>
                        <a:pt x="228" y="363"/>
                        <a:pt x="232" y="339"/>
                        <a:pt x="241" y="326"/>
                      </a:cubicBezTo>
                      <a:cubicBezTo>
                        <a:pt x="250" y="312"/>
                        <a:pt x="266" y="302"/>
                        <a:pt x="276" y="288"/>
                      </a:cubicBezTo>
                      <a:cubicBezTo>
                        <a:pt x="287" y="274"/>
                        <a:pt x="299" y="255"/>
                        <a:pt x="304" y="241"/>
                      </a:cubicBezTo>
                      <a:cubicBezTo>
                        <a:pt x="308" y="227"/>
                        <a:pt x="301" y="212"/>
                        <a:pt x="305" y="206"/>
                      </a:cubicBezTo>
                      <a:cubicBezTo>
                        <a:pt x="309" y="200"/>
                        <a:pt x="326" y="200"/>
                        <a:pt x="329" y="208"/>
                      </a:cubicBezTo>
                      <a:cubicBezTo>
                        <a:pt x="332" y="216"/>
                        <a:pt x="331" y="236"/>
                        <a:pt x="324" y="254"/>
                      </a:cubicBezTo>
                      <a:cubicBezTo>
                        <a:pt x="316" y="273"/>
                        <a:pt x="291" y="304"/>
                        <a:pt x="281" y="320"/>
                      </a:cubicBezTo>
                      <a:cubicBezTo>
                        <a:pt x="270" y="335"/>
                        <a:pt x="268" y="341"/>
                        <a:pt x="262" y="354"/>
                      </a:cubicBezTo>
                      <a:cubicBezTo>
                        <a:pt x="256" y="367"/>
                        <a:pt x="249" y="384"/>
                        <a:pt x="244" y="396"/>
                      </a:cubicBezTo>
                      <a:cubicBezTo>
                        <a:pt x="240" y="409"/>
                        <a:pt x="234" y="416"/>
                        <a:pt x="236" y="430"/>
                      </a:cubicBezTo>
                      <a:cubicBezTo>
                        <a:pt x="239" y="445"/>
                        <a:pt x="248" y="468"/>
                        <a:pt x="256" y="483"/>
                      </a:cubicBezTo>
                      <a:cubicBezTo>
                        <a:pt x="264" y="498"/>
                        <a:pt x="276" y="510"/>
                        <a:pt x="286" y="524"/>
                      </a:cubicBezTo>
                      <a:cubicBezTo>
                        <a:pt x="295" y="539"/>
                        <a:pt x="297" y="559"/>
                        <a:pt x="311" y="573"/>
                      </a:cubicBezTo>
                      <a:cubicBezTo>
                        <a:pt x="325" y="587"/>
                        <a:pt x="351" y="595"/>
                        <a:pt x="368" y="607"/>
                      </a:cubicBezTo>
                      <a:cubicBezTo>
                        <a:pt x="385" y="619"/>
                        <a:pt x="401" y="638"/>
                        <a:pt x="415" y="649"/>
                      </a:cubicBezTo>
                      <a:cubicBezTo>
                        <a:pt x="430" y="660"/>
                        <a:pt x="444" y="672"/>
                        <a:pt x="456" y="669"/>
                      </a:cubicBezTo>
                      <a:cubicBezTo>
                        <a:pt x="469" y="666"/>
                        <a:pt x="480" y="647"/>
                        <a:pt x="492" y="631"/>
                      </a:cubicBezTo>
                      <a:cubicBezTo>
                        <a:pt x="504" y="615"/>
                        <a:pt x="520" y="573"/>
                        <a:pt x="527" y="571"/>
                      </a:cubicBezTo>
                      <a:lnTo>
                        <a:pt x="533" y="616"/>
                      </a:lnTo>
                      <a:cubicBezTo>
                        <a:pt x="525" y="637"/>
                        <a:pt x="490" y="671"/>
                        <a:pt x="479" y="695"/>
                      </a:cubicBezTo>
                      <a:cubicBezTo>
                        <a:pt x="468" y="719"/>
                        <a:pt x="469" y="740"/>
                        <a:pt x="467" y="762"/>
                      </a:cubicBezTo>
                      <a:cubicBezTo>
                        <a:pt x="464" y="784"/>
                        <a:pt x="467" y="803"/>
                        <a:pt x="463" y="828"/>
                      </a:cubicBezTo>
                      <a:cubicBezTo>
                        <a:pt x="459" y="853"/>
                        <a:pt x="442" y="883"/>
                        <a:pt x="438" y="909"/>
                      </a:cubicBezTo>
                      <a:cubicBezTo>
                        <a:pt x="435" y="934"/>
                        <a:pt x="434" y="970"/>
                        <a:pt x="444" y="977"/>
                      </a:cubicBezTo>
                      <a:cubicBezTo>
                        <a:pt x="454" y="983"/>
                        <a:pt x="485" y="954"/>
                        <a:pt x="499" y="948"/>
                      </a:cubicBezTo>
                      <a:cubicBezTo>
                        <a:pt x="513" y="942"/>
                        <a:pt x="526" y="939"/>
                        <a:pt x="528" y="942"/>
                      </a:cubicBezTo>
                      <a:cubicBezTo>
                        <a:pt x="530" y="945"/>
                        <a:pt x="523" y="958"/>
                        <a:pt x="511" y="967"/>
                      </a:cubicBezTo>
                      <a:cubicBezTo>
                        <a:pt x="499" y="976"/>
                        <a:pt x="470" y="985"/>
                        <a:pt x="454" y="994"/>
                      </a:cubicBezTo>
                      <a:cubicBezTo>
                        <a:pt x="438" y="1004"/>
                        <a:pt x="423" y="1012"/>
                        <a:pt x="411" y="1027"/>
                      </a:cubicBezTo>
                      <a:cubicBezTo>
                        <a:pt x="399" y="1042"/>
                        <a:pt x="387" y="1065"/>
                        <a:pt x="377" y="1084"/>
                      </a:cubicBezTo>
                      <a:cubicBezTo>
                        <a:pt x="367" y="1102"/>
                        <a:pt x="357" y="1122"/>
                        <a:pt x="351" y="1139"/>
                      </a:cubicBezTo>
                      <a:cubicBezTo>
                        <a:pt x="345" y="1155"/>
                        <a:pt x="333" y="1164"/>
                        <a:pt x="339" y="1185"/>
                      </a:cubicBezTo>
                      <a:cubicBezTo>
                        <a:pt x="345" y="1205"/>
                        <a:pt x="374" y="1242"/>
                        <a:pt x="388" y="1263"/>
                      </a:cubicBezTo>
                      <a:cubicBezTo>
                        <a:pt x="401" y="1284"/>
                        <a:pt x="409" y="1297"/>
                        <a:pt x="421" y="1311"/>
                      </a:cubicBezTo>
                      <a:cubicBezTo>
                        <a:pt x="434" y="1325"/>
                        <a:pt x="444" y="1341"/>
                        <a:pt x="462" y="1352"/>
                      </a:cubicBezTo>
                      <a:cubicBezTo>
                        <a:pt x="480" y="1363"/>
                        <a:pt x="519" y="1365"/>
                        <a:pt x="530" y="1378"/>
                      </a:cubicBezTo>
                      <a:lnTo>
                        <a:pt x="530" y="1429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88" name="Freeform 8"/>
                <p:cNvSpPr>
                  <a:spLocks/>
                </p:cNvSpPr>
                <p:nvPr/>
              </p:nvSpPr>
              <p:spPr bwMode="auto">
                <a:xfrm>
                  <a:off x="4849" y="3396"/>
                  <a:ext cx="909" cy="924"/>
                </a:xfrm>
                <a:custGeom>
                  <a:avLst/>
                  <a:gdLst>
                    <a:gd name="T0" fmla="*/ 852 w 909"/>
                    <a:gd name="T1" fmla="*/ 454 h 1152"/>
                    <a:gd name="T2" fmla="*/ 748 w 909"/>
                    <a:gd name="T3" fmla="*/ 475 h 1152"/>
                    <a:gd name="T4" fmla="*/ 687 w 909"/>
                    <a:gd name="T5" fmla="*/ 516 h 1152"/>
                    <a:gd name="T6" fmla="*/ 570 w 909"/>
                    <a:gd name="T7" fmla="*/ 486 h 1152"/>
                    <a:gd name="T8" fmla="*/ 459 w 909"/>
                    <a:gd name="T9" fmla="*/ 471 h 1152"/>
                    <a:gd name="T10" fmla="*/ 358 w 909"/>
                    <a:gd name="T11" fmla="*/ 484 h 1152"/>
                    <a:gd name="T12" fmla="*/ 304 w 909"/>
                    <a:gd name="T13" fmla="*/ 550 h 1152"/>
                    <a:gd name="T14" fmla="*/ 305 w 909"/>
                    <a:gd name="T15" fmla="*/ 590 h 1152"/>
                    <a:gd name="T16" fmla="*/ 275 w 909"/>
                    <a:gd name="T17" fmla="*/ 533 h 1152"/>
                    <a:gd name="T18" fmla="*/ 204 w 909"/>
                    <a:gd name="T19" fmla="*/ 557 h 1152"/>
                    <a:gd name="T20" fmla="*/ 273 w 909"/>
                    <a:gd name="T21" fmla="*/ 525 h 1152"/>
                    <a:gd name="T22" fmla="*/ 331 w 909"/>
                    <a:gd name="T23" fmla="*/ 481 h 1152"/>
                    <a:gd name="T24" fmla="*/ 326 w 909"/>
                    <a:gd name="T25" fmla="*/ 460 h 1152"/>
                    <a:gd name="T26" fmla="*/ 255 w 909"/>
                    <a:gd name="T27" fmla="*/ 428 h 1152"/>
                    <a:gd name="T28" fmla="*/ 62 w 909"/>
                    <a:gd name="T29" fmla="*/ 419 h 1152"/>
                    <a:gd name="T30" fmla="*/ 30 w 909"/>
                    <a:gd name="T31" fmla="*/ 405 h 1152"/>
                    <a:gd name="T32" fmla="*/ 185 w 909"/>
                    <a:gd name="T33" fmla="*/ 405 h 1152"/>
                    <a:gd name="T34" fmla="*/ 290 w 909"/>
                    <a:gd name="T35" fmla="*/ 419 h 1152"/>
                    <a:gd name="T36" fmla="*/ 369 w 909"/>
                    <a:gd name="T37" fmla="*/ 460 h 1152"/>
                    <a:gd name="T38" fmla="*/ 466 w 909"/>
                    <a:gd name="T39" fmla="*/ 444 h 1152"/>
                    <a:gd name="T40" fmla="*/ 456 w 909"/>
                    <a:gd name="T41" fmla="*/ 391 h 1152"/>
                    <a:gd name="T42" fmla="*/ 415 w 909"/>
                    <a:gd name="T43" fmla="*/ 385 h 1152"/>
                    <a:gd name="T44" fmla="*/ 356 w 909"/>
                    <a:gd name="T45" fmla="*/ 336 h 1152"/>
                    <a:gd name="T46" fmla="*/ 359 w 909"/>
                    <a:gd name="T47" fmla="*/ 279 h 1152"/>
                    <a:gd name="T48" fmla="*/ 312 w 909"/>
                    <a:gd name="T49" fmla="*/ 273 h 1152"/>
                    <a:gd name="T50" fmla="*/ 231 w 909"/>
                    <a:gd name="T51" fmla="*/ 213 h 1152"/>
                    <a:gd name="T52" fmla="*/ 205 w 909"/>
                    <a:gd name="T53" fmla="*/ 184 h 1152"/>
                    <a:gd name="T54" fmla="*/ 87 w 909"/>
                    <a:gd name="T55" fmla="*/ 171 h 1152"/>
                    <a:gd name="T56" fmla="*/ 41 w 909"/>
                    <a:gd name="T57" fmla="*/ 151 h 1152"/>
                    <a:gd name="T58" fmla="*/ 160 w 909"/>
                    <a:gd name="T59" fmla="*/ 171 h 1152"/>
                    <a:gd name="T60" fmla="*/ 193 w 909"/>
                    <a:gd name="T61" fmla="*/ 144 h 1152"/>
                    <a:gd name="T62" fmla="*/ 165 w 909"/>
                    <a:gd name="T63" fmla="*/ 80 h 1152"/>
                    <a:gd name="T64" fmla="*/ 100 w 909"/>
                    <a:gd name="T65" fmla="*/ 12 h 1152"/>
                    <a:gd name="T66" fmla="*/ 154 w 909"/>
                    <a:gd name="T67" fmla="*/ 21 h 1152"/>
                    <a:gd name="T68" fmla="*/ 223 w 909"/>
                    <a:gd name="T69" fmla="*/ 15 h 1152"/>
                    <a:gd name="T70" fmla="*/ 179 w 909"/>
                    <a:gd name="T71" fmla="*/ 38 h 1152"/>
                    <a:gd name="T72" fmla="*/ 186 w 909"/>
                    <a:gd name="T73" fmla="*/ 94 h 1152"/>
                    <a:gd name="T74" fmla="*/ 235 w 909"/>
                    <a:gd name="T75" fmla="*/ 60 h 1152"/>
                    <a:gd name="T76" fmla="*/ 216 w 909"/>
                    <a:gd name="T77" fmla="*/ 93 h 1152"/>
                    <a:gd name="T78" fmla="*/ 209 w 909"/>
                    <a:gd name="T79" fmla="*/ 140 h 1152"/>
                    <a:gd name="T80" fmla="*/ 236 w 909"/>
                    <a:gd name="T81" fmla="*/ 200 h 1152"/>
                    <a:gd name="T82" fmla="*/ 324 w 909"/>
                    <a:gd name="T83" fmla="*/ 263 h 1152"/>
                    <a:gd name="T84" fmla="*/ 377 w 909"/>
                    <a:gd name="T85" fmla="*/ 241 h 1152"/>
                    <a:gd name="T86" fmla="*/ 400 w 909"/>
                    <a:gd name="T87" fmla="*/ 261 h 1152"/>
                    <a:gd name="T88" fmla="*/ 377 w 909"/>
                    <a:gd name="T89" fmla="*/ 296 h 1152"/>
                    <a:gd name="T90" fmla="*/ 409 w 909"/>
                    <a:gd name="T91" fmla="*/ 362 h 1152"/>
                    <a:gd name="T92" fmla="*/ 469 w 909"/>
                    <a:gd name="T93" fmla="*/ 363 h 1152"/>
                    <a:gd name="T94" fmla="*/ 497 w 909"/>
                    <a:gd name="T95" fmla="*/ 405 h 1152"/>
                    <a:gd name="T96" fmla="*/ 523 w 909"/>
                    <a:gd name="T97" fmla="*/ 449 h 1152"/>
                    <a:gd name="T98" fmla="*/ 603 w 909"/>
                    <a:gd name="T99" fmla="*/ 481 h 1152"/>
                    <a:gd name="T100" fmla="*/ 680 w 909"/>
                    <a:gd name="T101" fmla="*/ 492 h 1152"/>
                    <a:gd name="T102" fmla="*/ 708 w 909"/>
                    <a:gd name="T103" fmla="*/ 448 h 1152"/>
                    <a:gd name="T104" fmla="*/ 792 w 909"/>
                    <a:gd name="T105" fmla="*/ 434 h 1152"/>
                    <a:gd name="T106" fmla="*/ 827 w 909"/>
                    <a:gd name="T107" fmla="*/ 419 h 1152"/>
                    <a:gd name="T108" fmla="*/ 831 w 909"/>
                    <a:gd name="T109" fmla="*/ 398 h 1152"/>
                    <a:gd name="T110" fmla="*/ 894 w 909"/>
                    <a:gd name="T111" fmla="*/ 425 h 1152"/>
                    <a:gd name="T112" fmla="*/ 909 w 909"/>
                    <a:gd name="T113" fmla="*/ 465 h 1152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909" h="1152">
                      <a:moveTo>
                        <a:pt x="909" y="901"/>
                      </a:moveTo>
                      <a:cubicBezTo>
                        <a:pt x="900" y="908"/>
                        <a:pt x="871" y="882"/>
                        <a:pt x="852" y="880"/>
                      </a:cubicBezTo>
                      <a:cubicBezTo>
                        <a:pt x="833" y="878"/>
                        <a:pt x="813" y="881"/>
                        <a:pt x="795" y="887"/>
                      </a:cubicBezTo>
                      <a:cubicBezTo>
                        <a:pt x="779" y="894"/>
                        <a:pt x="761" y="905"/>
                        <a:pt x="748" y="920"/>
                      </a:cubicBezTo>
                      <a:cubicBezTo>
                        <a:pt x="734" y="935"/>
                        <a:pt x="729" y="958"/>
                        <a:pt x="719" y="971"/>
                      </a:cubicBezTo>
                      <a:cubicBezTo>
                        <a:pt x="708" y="985"/>
                        <a:pt x="702" y="994"/>
                        <a:pt x="687" y="1000"/>
                      </a:cubicBezTo>
                      <a:cubicBezTo>
                        <a:pt x="672" y="1005"/>
                        <a:pt x="647" y="1014"/>
                        <a:pt x="627" y="1004"/>
                      </a:cubicBezTo>
                      <a:cubicBezTo>
                        <a:pt x="608" y="994"/>
                        <a:pt x="589" y="959"/>
                        <a:pt x="570" y="943"/>
                      </a:cubicBezTo>
                      <a:cubicBezTo>
                        <a:pt x="552" y="927"/>
                        <a:pt x="533" y="911"/>
                        <a:pt x="515" y="905"/>
                      </a:cubicBezTo>
                      <a:cubicBezTo>
                        <a:pt x="497" y="900"/>
                        <a:pt x="476" y="906"/>
                        <a:pt x="459" y="912"/>
                      </a:cubicBezTo>
                      <a:cubicBezTo>
                        <a:pt x="442" y="917"/>
                        <a:pt x="435" y="936"/>
                        <a:pt x="418" y="939"/>
                      </a:cubicBezTo>
                      <a:cubicBezTo>
                        <a:pt x="401" y="943"/>
                        <a:pt x="378" y="928"/>
                        <a:pt x="358" y="937"/>
                      </a:cubicBezTo>
                      <a:cubicBezTo>
                        <a:pt x="338" y="947"/>
                        <a:pt x="305" y="974"/>
                        <a:pt x="295" y="996"/>
                      </a:cubicBezTo>
                      <a:cubicBezTo>
                        <a:pt x="286" y="1017"/>
                        <a:pt x="298" y="1043"/>
                        <a:pt x="304" y="1066"/>
                      </a:cubicBezTo>
                      <a:cubicBezTo>
                        <a:pt x="308" y="1089"/>
                        <a:pt x="327" y="1125"/>
                        <a:pt x="327" y="1138"/>
                      </a:cubicBezTo>
                      <a:cubicBezTo>
                        <a:pt x="328" y="1151"/>
                        <a:pt x="311" y="1152"/>
                        <a:pt x="305" y="1142"/>
                      </a:cubicBezTo>
                      <a:cubicBezTo>
                        <a:pt x="299" y="1132"/>
                        <a:pt x="291" y="1090"/>
                        <a:pt x="287" y="1072"/>
                      </a:cubicBezTo>
                      <a:cubicBezTo>
                        <a:pt x="283" y="1055"/>
                        <a:pt x="282" y="1031"/>
                        <a:pt x="275" y="1032"/>
                      </a:cubicBezTo>
                      <a:cubicBezTo>
                        <a:pt x="267" y="1034"/>
                        <a:pt x="250" y="1077"/>
                        <a:pt x="238" y="1084"/>
                      </a:cubicBezTo>
                      <a:cubicBezTo>
                        <a:pt x="226" y="1091"/>
                        <a:pt x="205" y="1083"/>
                        <a:pt x="204" y="1078"/>
                      </a:cubicBezTo>
                      <a:cubicBezTo>
                        <a:pt x="204" y="1074"/>
                        <a:pt x="221" y="1064"/>
                        <a:pt x="233" y="1054"/>
                      </a:cubicBezTo>
                      <a:cubicBezTo>
                        <a:pt x="244" y="1044"/>
                        <a:pt x="263" y="1031"/>
                        <a:pt x="273" y="1016"/>
                      </a:cubicBezTo>
                      <a:cubicBezTo>
                        <a:pt x="284" y="1002"/>
                        <a:pt x="288" y="982"/>
                        <a:pt x="297" y="968"/>
                      </a:cubicBezTo>
                      <a:cubicBezTo>
                        <a:pt x="307" y="955"/>
                        <a:pt x="320" y="943"/>
                        <a:pt x="331" y="933"/>
                      </a:cubicBezTo>
                      <a:cubicBezTo>
                        <a:pt x="343" y="924"/>
                        <a:pt x="371" y="922"/>
                        <a:pt x="370" y="915"/>
                      </a:cubicBezTo>
                      <a:cubicBezTo>
                        <a:pt x="370" y="909"/>
                        <a:pt x="338" y="903"/>
                        <a:pt x="326" y="893"/>
                      </a:cubicBezTo>
                      <a:cubicBezTo>
                        <a:pt x="313" y="884"/>
                        <a:pt x="305" y="870"/>
                        <a:pt x="293" y="860"/>
                      </a:cubicBezTo>
                      <a:cubicBezTo>
                        <a:pt x="282" y="850"/>
                        <a:pt x="274" y="838"/>
                        <a:pt x="255" y="830"/>
                      </a:cubicBezTo>
                      <a:cubicBezTo>
                        <a:pt x="236" y="822"/>
                        <a:pt x="209" y="816"/>
                        <a:pt x="177" y="813"/>
                      </a:cubicBezTo>
                      <a:cubicBezTo>
                        <a:pt x="145" y="811"/>
                        <a:pt x="90" y="816"/>
                        <a:pt x="62" y="812"/>
                      </a:cubicBezTo>
                      <a:cubicBezTo>
                        <a:pt x="33" y="810"/>
                        <a:pt x="9" y="804"/>
                        <a:pt x="4" y="800"/>
                      </a:cubicBezTo>
                      <a:cubicBezTo>
                        <a:pt x="0" y="795"/>
                        <a:pt x="12" y="787"/>
                        <a:pt x="30" y="784"/>
                      </a:cubicBezTo>
                      <a:cubicBezTo>
                        <a:pt x="48" y="782"/>
                        <a:pt x="87" y="785"/>
                        <a:pt x="113" y="785"/>
                      </a:cubicBezTo>
                      <a:cubicBezTo>
                        <a:pt x="138" y="785"/>
                        <a:pt x="163" y="787"/>
                        <a:pt x="185" y="785"/>
                      </a:cubicBezTo>
                      <a:cubicBezTo>
                        <a:pt x="207" y="784"/>
                        <a:pt x="232" y="774"/>
                        <a:pt x="248" y="778"/>
                      </a:cubicBezTo>
                      <a:cubicBezTo>
                        <a:pt x="265" y="783"/>
                        <a:pt x="276" y="801"/>
                        <a:pt x="290" y="812"/>
                      </a:cubicBezTo>
                      <a:cubicBezTo>
                        <a:pt x="305" y="822"/>
                        <a:pt x="326" y="830"/>
                        <a:pt x="338" y="844"/>
                      </a:cubicBezTo>
                      <a:cubicBezTo>
                        <a:pt x="351" y="857"/>
                        <a:pt x="354" y="885"/>
                        <a:pt x="369" y="891"/>
                      </a:cubicBezTo>
                      <a:cubicBezTo>
                        <a:pt x="382" y="896"/>
                        <a:pt x="407" y="883"/>
                        <a:pt x="424" y="879"/>
                      </a:cubicBezTo>
                      <a:cubicBezTo>
                        <a:pt x="440" y="874"/>
                        <a:pt x="459" y="875"/>
                        <a:pt x="466" y="862"/>
                      </a:cubicBezTo>
                      <a:cubicBezTo>
                        <a:pt x="473" y="850"/>
                        <a:pt x="470" y="822"/>
                        <a:pt x="469" y="805"/>
                      </a:cubicBezTo>
                      <a:cubicBezTo>
                        <a:pt x="468" y="788"/>
                        <a:pt x="461" y="767"/>
                        <a:pt x="456" y="757"/>
                      </a:cubicBezTo>
                      <a:cubicBezTo>
                        <a:pt x="450" y="746"/>
                        <a:pt x="445" y="740"/>
                        <a:pt x="438" y="739"/>
                      </a:cubicBezTo>
                      <a:cubicBezTo>
                        <a:pt x="431" y="738"/>
                        <a:pt x="426" y="751"/>
                        <a:pt x="415" y="746"/>
                      </a:cubicBezTo>
                      <a:cubicBezTo>
                        <a:pt x="405" y="741"/>
                        <a:pt x="386" y="726"/>
                        <a:pt x="377" y="711"/>
                      </a:cubicBezTo>
                      <a:cubicBezTo>
                        <a:pt x="367" y="695"/>
                        <a:pt x="359" y="672"/>
                        <a:pt x="356" y="652"/>
                      </a:cubicBezTo>
                      <a:cubicBezTo>
                        <a:pt x="353" y="632"/>
                        <a:pt x="355" y="611"/>
                        <a:pt x="355" y="592"/>
                      </a:cubicBezTo>
                      <a:cubicBezTo>
                        <a:pt x="355" y="574"/>
                        <a:pt x="362" y="549"/>
                        <a:pt x="359" y="541"/>
                      </a:cubicBezTo>
                      <a:cubicBezTo>
                        <a:pt x="355" y="532"/>
                        <a:pt x="340" y="539"/>
                        <a:pt x="332" y="536"/>
                      </a:cubicBezTo>
                      <a:cubicBezTo>
                        <a:pt x="324" y="535"/>
                        <a:pt x="321" y="537"/>
                        <a:pt x="312" y="528"/>
                      </a:cubicBezTo>
                      <a:cubicBezTo>
                        <a:pt x="302" y="517"/>
                        <a:pt x="289" y="492"/>
                        <a:pt x="275" y="473"/>
                      </a:cubicBezTo>
                      <a:cubicBezTo>
                        <a:pt x="261" y="454"/>
                        <a:pt x="243" y="426"/>
                        <a:pt x="231" y="413"/>
                      </a:cubicBezTo>
                      <a:cubicBezTo>
                        <a:pt x="220" y="400"/>
                        <a:pt x="204" y="403"/>
                        <a:pt x="200" y="394"/>
                      </a:cubicBezTo>
                      <a:cubicBezTo>
                        <a:pt x="196" y="384"/>
                        <a:pt x="213" y="363"/>
                        <a:pt x="205" y="355"/>
                      </a:cubicBezTo>
                      <a:cubicBezTo>
                        <a:pt x="195" y="347"/>
                        <a:pt x="166" y="352"/>
                        <a:pt x="147" y="348"/>
                      </a:cubicBezTo>
                      <a:cubicBezTo>
                        <a:pt x="129" y="343"/>
                        <a:pt x="105" y="335"/>
                        <a:pt x="87" y="330"/>
                      </a:cubicBezTo>
                      <a:cubicBezTo>
                        <a:pt x="68" y="326"/>
                        <a:pt x="47" y="328"/>
                        <a:pt x="40" y="322"/>
                      </a:cubicBezTo>
                      <a:cubicBezTo>
                        <a:pt x="33" y="316"/>
                        <a:pt x="31" y="291"/>
                        <a:pt x="41" y="292"/>
                      </a:cubicBezTo>
                      <a:cubicBezTo>
                        <a:pt x="51" y="292"/>
                        <a:pt x="84" y="317"/>
                        <a:pt x="102" y="324"/>
                      </a:cubicBezTo>
                      <a:cubicBezTo>
                        <a:pt x="122" y="329"/>
                        <a:pt x="143" y="330"/>
                        <a:pt x="160" y="331"/>
                      </a:cubicBezTo>
                      <a:cubicBezTo>
                        <a:pt x="176" y="331"/>
                        <a:pt x="196" y="337"/>
                        <a:pt x="203" y="328"/>
                      </a:cubicBezTo>
                      <a:cubicBezTo>
                        <a:pt x="208" y="319"/>
                        <a:pt x="197" y="296"/>
                        <a:pt x="193" y="280"/>
                      </a:cubicBezTo>
                      <a:cubicBezTo>
                        <a:pt x="189" y="263"/>
                        <a:pt x="178" y="250"/>
                        <a:pt x="173" y="229"/>
                      </a:cubicBezTo>
                      <a:cubicBezTo>
                        <a:pt x="168" y="208"/>
                        <a:pt x="166" y="182"/>
                        <a:pt x="165" y="156"/>
                      </a:cubicBezTo>
                      <a:cubicBezTo>
                        <a:pt x="163" y="130"/>
                        <a:pt x="169" y="92"/>
                        <a:pt x="159" y="70"/>
                      </a:cubicBezTo>
                      <a:cubicBezTo>
                        <a:pt x="149" y="48"/>
                        <a:pt x="110" y="36"/>
                        <a:pt x="100" y="24"/>
                      </a:cubicBezTo>
                      <a:cubicBezTo>
                        <a:pt x="90" y="14"/>
                        <a:pt x="92" y="0"/>
                        <a:pt x="102" y="3"/>
                      </a:cubicBezTo>
                      <a:cubicBezTo>
                        <a:pt x="111" y="6"/>
                        <a:pt x="142" y="32"/>
                        <a:pt x="154" y="40"/>
                      </a:cubicBezTo>
                      <a:cubicBezTo>
                        <a:pt x="167" y="48"/>
                        <a:pt x="170" y="54"/>
                        <a:pt x="181" y="52"/>
                      </a:cubicBezTo>
                      <a:cubicBezTo>
                        <a:pt x="192" y="50"/>
                        <a:pt x="216" y="30"/>
                        <a:pt x="223" y="30"/>
                      </a:cubicBezTo>
                      <a:cubicBezTo>
                        <a:pt x="231" y="31"/>
                        <a:pt x="235" y="47"/>
                        <a:pt x="228" y="54"/>
                      </a:cubicBezTo>
                      <a:cubicBezTo>
                        <a:pt x="221" y="63"/>
                        <a:pt x="189" y="62"/>
                        <a:pt x="179" y="74"/>
                      </a:cubicBezTo>
                      <a:cubicBezTo>
                        <a:pt x="170" y="86"/>
                        <a:pt x="175" y="111"/>
                        <a:pt x="176" y="129"/>
                      </a:cubicBezTo>
                      <a:cubicBezTo>
                        <a:pt x="177" y="147"/>
                        <a:pt x="181" y="179"/>
                        <a:pt x="186" y="182"/>
                      </a:cubicBezTo>
                      <a:cubicBezTo>
                        <a:pt x="193" y="185"/>
                        <a:pt x="206" y="153"/>
                        <a:pt x="214" y="142"/>
                      </a:cubicBezTo>
                      <a:cubicBezTo>
                        <a:pt x="222" y="132"/>
                        <a:pt x="231" y="115"/>
                        <a:pt x="235" y="117"/>
                      </a:cubicBezTo>
                      <a:cubicBezTo>
                        <a:pt x="239" y="117"/>
                        <a:pt x="244" y="141"/>
                        <a:pt x="240" y="151"/>
                      </a:cubicBezTo>
                      <a:cubicBezTo>
                        <a:pt x="238" y="162"/>
                        <a:pt x="225" y="170"/>
                        <a:pt x="216" y="180"/>
                      </a:cubicBezTo>
                      <a:cubicBezTo>
                        <a:pt x="208" y="190"/>
                        <a:pt x="193" y="197"/>
                        <a:pt x="191" y="212"/>
                      </a:cubicBezTo>
                      <a:cubicBezTo>
                        <a:pt x="190" y="226"/>
                        <a:pt x="202" y="250"/>
                        <a:pt x="209" y="271"/>
                      </a:cubicBezTo>
                      <a:cubicBezTo>
                        <a:pt x="215" y="290"/>
                        <a:pt x="231" y="316"/>
                        <a:pt x="236" y="336"/>
                      </a:cubicBezTo>
                      <a:cubicBezTo>
                        <a:pt x="241" y="356"/>
                        <a:pt x="229" y="369"/>
                        <a:pt x="236" y="388"/>
                      </a:cubicBezTo>
                      <a:cubicBezTo>
                        <a:pt x="244" y="408"/>
                        <a:pt x="273" y="435"/>
                        <a:pt x="287" y="455"/>
                      </a:cubicBezTo>
                      <a:cubicBezTo>
                        <a:pt x="302" y="476"/>
                        <a:pt x="311" y="504"/>
                        <a:pt x="324" y="510"/>
                      </a:cubicBezTo>
                      <a:cubicBezTo>
                        <a:pt x="336" y="517"/>
                        <a:pt x="350" y="501"/>
                        <a:pt x="359" y="494"/>
                      </a:cubicBezTo>
                      <a:cubicBezTo>
                        <a:pt x="367" y="487"/>
                        <a:pt x="370" y="471"/>
                        <a:pt x="377" y="468"/>
                      </a:cubicBezTo>
                      <a:cubicBezTo>
                        <a:pt x="384" y="467"/>
                        <a:pt x="395" y="475"/>
                        <a:pt x="398" y="481"/>
                      </a:cubicBezTo>
                      <a:cubicBezTo>
                        <a:pt x="402" y="487"/>
                        <a:pt x="402" y="499"/>
                        <a:pt x="400" y="505"/>
                      </a:cubicBezTo>
                      <a:cubicBezTo>
                        <a:pt x="397" y="512"/>
                        <a:pt x="384" y="512"/>
                        <a:pt x="381" y="523"/>
                      </a:cubicBezTo>
                      <a:cubicBezTo>
                        <a:pt x="377" y="533"/>
                        <a:pt x="376" y="555"/>
                        <a:pt x="377" y="574"/>
                      </a:cubicBezTo>
                      <a:cubicBezTo>
                        <a:pt x="378" y="594"/>
                        <a:pt x="384" y="621"/>
                        <a:pt x="389" y="642"/>
                      </a:cubicBezTo>
                      <a:cubicBezTo>
                        <a:pt x="393" y="663"/>
                        <a:pt x="401" y="688"/>
                        <a:pt x="409" y="701"/>
                      </a:cubicBezTo>
                      <a:cubicBezTo>
                        <a:pt x="417" y="712"/>
                        <a:pt x="429" y="717"/>
                        <a:pt x="440" y="718"/>
                      </a:cubicBezTo>
                      <a:cubicBezTo>
                        <a:pt x="450" y="718"/>
                        <a:pt x="460" y="702"/>
                        <a:pt x="469" y="705"/>
                      </a:cubicBezTo>
                      <a:cubicBezTo>
                        <a:pt x="478" y="706"/>
                        <a:pt x="489" y="717"/>
                        <a:pt x="493" y="730"/>
                      </a:cubicBezTo>
                      <a:cubicBezTo>
                        <a:pt x="499" y="743"/>
                        <a:pt x="495" y="767"/>
                        <a:pt x="497" y="784"/>
                      </a:cubicBezTo>
                      <a:cubicBezTo>
                        <a:pt x="499" y="801"/>
                        <a:pt x="503" y="821"/>
                        <a:pt x="507" y="836"/>
                      </a:cubicBezTo>
                      <a:cubicBezTo>
                        <a:pt x="511" y="849"/>
                        <a:pt x="512" y="862"/>
                        <a:pt x="523" y="870"/>
                      </a:cubicBezTo>
                      <a:cubicBezTo>
                        <a:pt x="533" y="877"/>
                        <a:pt x="557" y="872"/>
                        <a:pt x="569" y="883"/>
                      </a:cubicBezTo>
                      <a:cubicBezTo>
                        <a:pt x="583" y="893"/>
                        <a:pt x="592" y="918"/>
                        <a:pt x="603" y="933"/>
                      </a:cubicBezTo>
                      <a:cubicBezTo>
                        <a:pt x="614" y="946"/>
                        <a:pt x="626" y="962"/>
                        <a:pt x="638" y="965"/>
                      </a:cubicBezTo>
                      <a:cubicBezTo>
                        <a:pt x="650" y="969"/>
                        <a:pt x="673" y="961"/>
                        <a:pt x="680" y="952"/>
                      </a:cubicBezTo>
                      <a:cubicBezTo>
                        <a:pt x="689" y="942"/>
                        <a:pt x="683" y="921"/>
                        <a:pt x="687" y="908"/>
                      </a:cubicBezTo>
                      <a:cubicBezTo>
                        <a:pt x="692" y="894"/>
                        <a:pt x="700" y="879"/>
                        <a:pt x="708" y="869"/>
                      </a:cubicBezTo>
                      <a:cubicBezTo>
                        <a:pt x="717" y="858"/>
                        <a:pt x="728" y="846"/>
                        <a:pt x="743" y="841"/>
                      </a:cubicBezTo>
                      <a:cubicBezTo>
                        <a:pt x="757" y="837"/>
                        <a:pt x="779" y="841"/>
                        <a:pt x="792" y="841"/>
                      </a:cubicBezTo>
                      <a:cubicBezTo>
                        <a:pt x="806" y="841"/>
                        <a:pt x="820" y="846"/>
                        <a:pt x="826" y="842"/>
                      </a:cubicBezTo>
                      <a:cubicBezTo>
                        <a:pt x="832" y="837"/>
                        <a:pt x="831" y="826"/>
                        <a:pt x="827" y="812"/>
                      </a:cubicBezTo>
                      <a:cubicBezTo>
                        <a:pt x="823" y="797"/>
                        <a:pt x="796" y="761"/>
                        <a:pt x="797" y="754"/>
                      </a:cubicBezTo>
                      <a:cubicBezTo>
                        <a:pt x="797" y="748"/>
                        <a:pt x="821" y="763"/>
                        <a:pt x="831" y="771"/>
                      </a:cubicBezTo>
                      <a:cubicBezTo>
                        <a:pt x="841" y="778"/>
                        <a:pt x="852" y="790"/>
                        <a:pt x="863" y="799"/>
                      </a:cubicBezTo>
                      <a:cubicBezTo>
                        <a:pt x="873" y="807"/>
                        <a:pt x="886" y="818"/>
                        <a:pt x="894" y="824"/>
                      </a:cubicBezTo>
                      <a:cubicBezTo>
                        <a:pt x="902" y="830"/>
                        <a:pt x="907" y="825"/>
                        <a:pt x="909" y="838"/>
                      </a:cubicBezTo>
                      <a:lnTo>
                        <a:pt x="909" y="90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pic>
              <p:nvPicPr>
                <p:cNvPr id="89" name="Picture 9" descr="Large confetti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91" y="2550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90" name="Picture 10" descr="Large confetti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24" y="2625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91" name="Picture 11" descr="Large confetti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24" y="2718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92" name="Picture 12" descr="Large confetti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90" y="2673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93" name="Picture 13" descr="Large confetti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2" y="2700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94" name="Picture 14" descr="Large confetti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65" y="2865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95" name="Picture 15" descr="Large confetti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3" y="2961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96" name="Picture 16" descr="Large confetti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93" y="2856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97" name="Picture 17" descr="Large confetti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87" y="2742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98" name="Picture 18" descr="Large confetti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74" y="3147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99" name="Picture 19" descr="Large confetti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81" y="3153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0" name="Picture 20" descr="Large confetti"/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0" y="3183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1" name="Picture 21" descr="Large confetti"/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49" y="3231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" name="Picture 22" descr="Large confetti"/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39" y="3228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3" name="Picture 23" descr="Large confetti"/>
                <p:cNvPicPr>
                  <a:picLocks noChangeAspect="1" noChangeArrowheads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39" y="3063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4" name="Picture 24" descr="Large confetti"/>
                <p:cNvPicPr>
                  <a:picLocks noChangeAspect="1" noChangeArrowheads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41" y="3075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5" name="Picture 25" descr="Large confetti"/>
                <p:cNvPicPr>
                  <a:picLocks noChangeAspect="1" noChangeArrowheads="1"/>
                </p:cNvPicPr>
                <p:nvPr/>
              </p:nvPicPr>
              <p:blipFill>
                <a:blip r:embed="rId1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38" y="3276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6" name="Picture 26" descr="Large confetti"/>
                <p:cNvPicPr>
                  <a:picLocks noChangeAspect="1" noChangeArrowheads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02" y="3423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7" name="Picture 27" descr="Large confetti"/>
                <p:cNvPicPr>
                  <a:picLocks noChangeAspect="1" noChangeArrowheads="1"/>
                </p:cNvPicPr>
                <p:nvPr/>
              </p:nvPicPr>
              <p:blipFill>
                <a:blip r:embed="rId2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51" y="3372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8" name="Picture 28" descr="Large confetti"/>
                <p:cNvPicPr>
                  <a:picLocks noChangeAspect="1" noChangeArrowheads="1"/>
                </p:cNvPicPr>
                <p:nvPr/>
              </p:nvPicPr>
              <p:blipFill>
                <a:blip r:embed="rId2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66" y="3303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9" name="Picture 29" descr="Large confetti"/>
                <p:cNvPicPr>
                  <a:picLocks noChangeAspect="1" noChangeArrowheads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82" y="3294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0" name="Picture 30" descr="Large confetti"/>
                <p:cNvPicPr>
                  <a:picLocks noChangeAspect="1" noChangeArrowheads="1"/>
                </p:cNvPicPr>
                <p:nvPr/>
              </p:nvPicPr>
              <p:blipFill>
                <a:blip r:embed="rId2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22" y="3309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1" name="Picture 31" descr="Large confetti"/>
                <p:cNvPicPr>
                  <a:picLocks noChangeAspect="1" noChangeArrowheads="1"/>
                </p:cNvPicPr>
                <p:nvPr/>
              </p:nvPicPr>
              <p:blipFill>
                <a:blip r:embed="rId2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61" y="3294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2" name="Picture 32" descr="Large confetti"/>
                <p:cNvPicPr>
                  <a:picLocks noChangeAspect="1" noChangeArrowheads="1"/>
                </p:cNvPicPr>
                <p:nvPr/>
              </p:nvPicPr>
              <p:blipFill>
                <a:blip r:embed="rId2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84" y="3279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3" name="Picture 33" descr="Large confetti"/>
                <p:cNvPicPr>
                  <a:picLocks noChangeAspect="1" noChangeArrowheads="1"/>
                </p:cNvPicPr>
                <p:nvPr/>
              </p:nvPicPr>
              <p:blipFill>
                <a:blip r:embed="rId2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05" y="3426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4" name="Picture 34" descr="Large confetti"/>
                <p:cNvPicPr>
                  <a:picLocks noChangeAspect="1" noChangeArrowheads="1"/>
                </p:cNvPicPr>
                <p:nvPr/>
              </p:nvPicPr>
              <p:blipFill>
                <a:blip r:embed="rId2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43" y="3435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5" name="Picture 35" descr="Large confetti"/>
                <p:cNvPicPr>
                  <a:picLocks noChangeAspect="1" noChangeArrowheads="1"/>
                </p:cNvPicPr>
                <p:nvPr/>
              </p:nvPicPr>
              <p:blipFill>
                <a:blip r:embed="rId2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07" y="3522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6" name="Picture 36" descr="Large confetti"/>
                <p:cNvPicPr>
                  <a:picLocks noChangeAspect="1" noChangeArrowheads="1"/>
                </p:cNvPicPr>
                <p:nvPr/>
              </p:nvPicPr>
              <p:blipFill>
                <a:blip r:embed="rId3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96" y="3489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7" name="Picture 37" descr="Large confetti"/>
                <p:cNvPicPr>
                  <a:picLocks noChangeAspect="1" noChangeArrowheads="1"/>
                </p:cNvPicPr>
                <p:nvPr/>
              </p:nvPicPr>
              <p:blipFill>
                <a:blip r:embed="rId3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5" y="3606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8" name="Picture 38" descr="Large confetti"/>
                <p:cNvPicPr>
                  <a:picLocks noChangeAspect="1" noChangeArrowheads="1"/>
                </p:cNvPicPr>
                <p:nvPr/>
              </p:nvPicPr>
              <p:blipFill>
                <a:blip r:embed="rId3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79" y="3501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9" name="Picture 39" descr="Large confetti"/>
                <p:cNvPicPr>
                  <a:picLocks noChangeAspect="1" noChangeArrowheads="1"/>
                </p:cNvPicPr>
                <p:nvPr/>
              </p:nvPicPr>
              <p:blipFill>
                <a:blip r:embed="rId3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38" y="3573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0" name="Picture 40" descr="Large confetti"/>
                <p:cNvPicPr>
                  <a:picLocks noChangeAspect="1" noChangeArrowheads="1"/>
                </p:cNvPicPr>
                <p:nvPr/>
              </p:nvPicPr>
              <p:blipFill>
                <a:blip r:embed="rId3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41" y="3681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1" name="Picture 41" descr="Large confetti"/>
                <p:cNvPicPr>
                  <a:picLocks noChangeAspect="1" noChangeArrowheads="1"/>
                </p:cNvPicPr>
                <p:nvPr/>
              </p:nvPicPr>
              <p:blipFill>
                <a:blip r:embed="rId3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23" y="3735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2" name="Picture 42" descr="Large confetti"/>
                <p:cNvPicPr>
                  <a:picLocks noChangeAspect="1" noChangeArrowheads="1"/>
                </p:cNvPicPr>
                <p:nvPr/>
              </p:nvPicPr>
              <p:blipFill>
                <a:blip r:embed="rId3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9" y="3729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3" name="Picture 43" descr="Large confetti"/>
                <p:cNvPicPr>
                  <a:picLocks noChangeAspect="1" noChangeArrowheads="1"/>
                </p:cNvPicPr>
                <p:nvPr/>
              </p:nvPicPr>
              <p:blipFill>
                <a:blip r:embed="rId3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90" y="3705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4" name="Picture 44" descr="Large confetti"/>
                <p:cNvPicPr>
                  <a:picLocks noChangeAspect="1" noChangeArrowheads="1"/>
                </p:cNvPicPr>
                <p:nvPr/>
              </p:nvPicPr>
              <p:blipFill>
                <a:blip r:embed="rId3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31" y="3603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5" name="Picture 45" descr="Large confetti"/>
                <p:cNvPicPr>
                  <a:picLocks noChangeAspect="1" noChangeArrowheads="1"/>
                </p:cNvPicPr>
                <p:nvPr/>
              </p:nvPicPr>
              <p:blipFill>
                <a:blip r:embed="rId3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56" y="2591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6" name="Picture 46" descr="Large confetti"/>
                <p:cNvPicPr>
                  <a:picLocks noChangeAspect="1" noChangeArrowheads="1"/>
                </p:cNvPicPr>
                <p:nvPr/>
              </p:nvPicPr>
              <p:blipFill>
                <a:blip r:embed="rId4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07" y="2753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7" name="Picture 47" descr="Large confetti"/>
                <p:cNvPicPr>
                  <a:picLocks noChangeAspect="1" noChangeArrowheads="1"/>
                </p:cNvPicPr>
                <p:nvPr/>
              </p:nvPicPr>
              <p:blipFill>
                <a:blip r:embed="rId4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09" y="2738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8" name="Picture 48" descr="Large confetti"/>
                <p:cNvPicPr>
                  <a:picLocks noChangeAspect="1" noChangeArrowheads="1"/>
                </p:cNvPicPr>
                <p:nvPr/>
              </p:nvPicPr>
              <p:blipFill>
                <a:blip r:embed="rId4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92" y="2897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9" name="Picture 49" descr="Large confetti"/>
                <p:cNvPicPr>
                  <a:picLocks noChangeAspect="1" noChangeArrowheads="1"/>
                </p:cNvPicPr>
                <p:nvPr/>
              </p:nvPicPr>
              <p:blipFill>
                <a:blip r:embed="rId4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97" y="2621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30" name="Picture 50" descr="Large confetti"/>
                <p:cNvPicPr>
                  <a:picLocks noChangeAspect="1" noChangeArrowheads="1"/>
                </p:cNvPicPr>
                <p:nvPr/>
              </p:nvPicPr>
              <p:blipFill>
                <a:blip r:embed="rId4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9" y="2906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31" name="Picture 51" descr="Large confetti"/>
                <p:cNvPicPr>
                  <a:picLocks noChangeAspect="1" noChangeArrowheads="1"/>
                </p:cNvPicPr>
                <p:nvPr/>
              </p:nvPicPr>
              <p:blipFill>
                <a:blip r:embed="rId4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35" y="3119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32" name="Picture 52" descr="Large confetti"/>
                <p:cNvPicPr>
                  <a:picLocks noChangeAspect="1" noChangeArrowheads="1"/>
                </p:cNvPicPr>
                <p:nvPr/>
              </p:nvPicPr>
              <p:blipFill>
                <a:blip r:embed="rId4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0" y="3143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33" name="Picture 53" descr="Large confetti"/>
                <p:cNvPicPr>
                  <a:picLocks noChangeAspect="1" noChangeArrowheads="1"/>
                </p:cNvPicPr>
                <p:nvPr/>
              </p:nvPicPr>
              <p:blipFill>
                <a:blip r:embed="rId4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64" y="3251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34" name="Picture 54" descr="Large confetti"/>
                <p:cNvPicPr>
                  <a:picLocks noChangeAspect="1" noChangeArrowheads="1"/>
                </p:cNvPicPr>
                <p:nvPr/>
              </p:nvPicPr>
              <p:blipFill>
                <a:blip r:embed="rId4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75" y="3212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35" name="Picture 55" descr="Large confetti"/>
                <p:cNvPicPr>
                  <a:picLocks noChangeAspect="1" noChangeArrowheads="1"/>
                </p:cNvPicPr>
                <p:nvPr/>
              </p:nvPicPr>
              <p:blipFill>
                <a:blip r:embed="rId4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10" y="3251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36" name="Picture 56" descr="Large confetti"/>
                <p:cNvPicPr>
                  <a:picLocks noChangeAspect="1" noChangeArrowheads="1"/>
                </p:cNvPicPr>
                <p:nvPr/>
              </p:nvPicPr>
              <p:blipFill>
                <a:blip r:embed="rId5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10" y="3332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37" name="Picture 57" descr="Large confetti"/>
                <p:cNvPicPr>
                  <a:picLocks noChangeAspect="1" noChangeArrowheads="1"/>
                </p:cNvPicPr>
                <p:nvPr/>
              </p:nvPicPr>
              <p:blipFill>
                <a:blip r:embed="rId5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00" y="3455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38" name="Picture 58" descr="Large confetti"/>
                <p:cNvPicPr>
                  <a:picLocks noChangeAspect="1" noChangeArrowheads="1"/>
                </p:cNvPicPr>
                <p:nvPr/>
              </p:nvPicPr>
              <p:blipFill>
                <a:blip r:embed="rId5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06" y="3563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39" name="Picture 59" descr="Large confetti"/>
                <p:cNvPicPr>
                  <a:picLocks noChangeAspect="1" noChangeArrowheads="1"/>
                </p:cNvPicPr>
                <p:nvPr/>
              </p:nvPicPr>
              <p:blipFill>
                <a:blip r:embed="rId5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65" y="3569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40" name="Picture 60" descr="Large confetti"/>
                <p:cNvPicPr>
                  <a:picLocks noChangeAspect="1" noChangeArrowheads="1"/>
                </p:cNvPicPr>
                <p:nvPr/>
              </p:nvPicPr>
              <p:blipFill>
                <a:blip r:embed="rId5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66" y="3692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41" name="Picture 61" descr="Large confetti"/>
                <p:cNvPicPr>
                  <a:picLocks noChangeAspect="1" noChangeArrowheads="1"/>
                </p:cNvPicPr>
                <p:nvPr/>
              </p:nvPicPr>
              <p:blipFill>
                <a:blip r:embed="rId5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40" y="3422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42" name="Picture 62" descr="Large confetti"/>
                <p:cNvPicPr>
                  <a:picLocks noChangeAspect="1" noChangeArrowheads="1"/>
                </p:cNvPicPr>
                <p:nvPr/>
              </p:nvPicPr>
              <p:blipFill>
                <a:blip r:embed="rId5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63" y="3500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43" name="Picture 63" descr="Large confetti"/>
                <p:cNvPicPr>
                  <a:picLocks noChangeAspect="1" noChangeArrowheads="1"/>
                </p:cNvPicPr>
                <p:nvPr/>
              </p:nvPicPr>
              <p:blipFill>
                <a:blip r:embed="rId5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4" y="3338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44" name="Picture 64" descr="Large confetti"/>
                <p:cNvPicPr>
                  <a:picLocks noChangeAspect="1" noChangeArrowheads="1"/>
                </p:cNvPicPr>
                <p:nvPr/>
              </p:nvPicPr>
              <p:blipFill>
                <a:blip r:embed="rId5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82" y="3074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45" name="Picture 65" descr="Large confetti"/>
                <p:cNvPicPr>
                  <a:picLocks noChangeAspect="1" noChangeArrowheads="1"/>
                </p:cNvPicPr>
                <p:nvPr/>
              </p:nvPicPr>
              <p:blipFill>
                <a:blip r:embed="rId5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04" y="3287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46" name="Picture 66" descr="Large confetti"/>
                <p:cNvPicPr>
                  <a:picLocks noChangeAspect="1" noChangeArrowheads="1"/>
                </p:cNvPicPr>
                <p:nvPr/>
              </p:nvPicPr>
              <p:blipFill>
                <a:blip r:embed="rId6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39" y="3245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47" name="Picture 67" descr="Large confetti"/>
                <p:cNvPicPr>
                  <a:picLocks noChangeAspect="1" noChangeArrowheads="1"/>
                </p:cNvPicPr>
                <p:nvPr/>
              </p:nvPicPr>
              <p:blipFill>
                <a:blip r:embed="rId6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36" y="3101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48" name="Picture 68" descr="Large confetti"/>
                <p:cNvPicPr>
                  <a:picLocks noChangeAspect="1" noChangeArrowheads="1"/>
                </p:cNvPicPr>
                <p:nvPr/>
              </p:nvPicPr>
              <p:blipFill>
                <a:blip r:embed="rId6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69" y="2972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49" name="Picture 69" descr="Large confetti"/>
                <p:cNvPicPr>
                  <a:picLocks noChangeAspect="1" noChangeArrowheads="1"/>
                </p:cNvPicPr>
                <p:nvPr/>
              </p:nvPicPr>
              <p:blipFill>
                <a:blip r:embed="rId6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674" y="3076"/>
                  <a:ext cx="9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50" name="Picture 70" descr="Large confetti"/>
                <p:cNvPicPr>
                  <a:picLocks noChangeAspect="1" noChangeArrowheads="1"/>
                </p:cNvPicPr>
                <p:nvPr/>
              </p:nvPicPr>
              <p:blipFill>
                <a:blip r:embed="rId6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674" y="3340"/>
                  <a:ext cx="9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51" name="Picture 71" descr="Large confetti"/>
                <p:cNvPicPr>
                  <a:picLocks noChangeAspect="1" noChangeArrowheads="1"/>
                </p:cNvPicPr>
                <p:nvPr/>
              </p:nvPicPr>
              <p:blipFill>
                <a:blip r:embed="rId6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674" y="3595"/>
                  <a:ext cx="9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52" name="Picture 72" descr="Large confetti"/>
                <p:cNvPicPr>
                  <a:picLocks noChangeAspect="1" noChangeArrowheads="1"/>
                </p:cNvPicPr>
                <p:nvPr/>
              </p:nvPicPr>
              <p:blipFill>
                <a:blip r:embed="rId6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674" y="3865"/>
                  <a:ext cx="9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53" name="Picture 73" descr="Large confetti"/>
                <p:cNvPicPr>
                  <a:picLocks noChangeAspect="1" noChangeArrowheads="1"/>
                </p:cNvPicPr>
                <p:nvPr/>
              </p:nvPicPr>
              <p:blipFill>
                <a:blip r:embed="rId6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67" y="3810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54" name="Picture 74" descr="Large confetti"/>
                <p:cNvPicPr>
                  <a:picLocks noChangeAspect="1" noChangeArrowheads="1"/>
                </p:cNvPicPr>
                <p:nvPr/>
              </p:nvPicPr>
              <p:blipFill>
                <a:blip r:embed="rId6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73" y="3600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55" name="Picture 75" descr="Large confetti"/>
                <p:cNvPicPr>
                  <a:picLocks noChangeAspect="1" noChangeArrowheads="1"/>
                </p:cNvPicPr>
                <p:nvPr/>
              </p:nvPicPr>
              <p:blipFill>
                <a:blip r:embed="rId6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41" y="3792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56" name="Picture 76" descr="Large confetti"/>
                <p:cNvPicPr>
                  <a:picLocks noChangeAspect="1" noChangeArrowheads="1"/>
                </p:cNvPicPr>
                <p:nvPr/>
              </p:nvPicPr>
              <p:blipFill>
                <a:blip r:embed="rId7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77" y="3827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57" name="Picture 77" descr="Large confetti"/>
                <p:cNvPicPr>
                  <a:picLocks noChangeAspect="1" noChangeArrowheads="1"/>
                </p:cNvPicPr>
                <p:nvPr/>
              </p:nvPicPr>
              <p:blipFill>
                <a:blip r:embed="rId7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43" y="3689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58" name="Picture 78" descr="Large confetti"/>
                <p:cNvPicPr>
                  <a:picLocks noChangeAspect="1" noChangeArrowheads="1"/>
                </p:cNvPicPr>
                <p:nvPr/>
              </p:nvPicPr>
              <p:blipFill>
                <a:blip r:embed="rId7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12" y="3602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59" name="Picture 79" descr="Large confetti"/>
                <p:cNvPicPr>
                  <a:picLocks noChangeAspect="1" noChangeArrowheads="1"/>
                </p:cNvPicPr>
                <p:nvPr/>
              </p:nvPicPr>
              <p:blipFill>
                <a:blip r:embed="rId7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55" y="3824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60" name="Picture 80" descr="Large confetti"/>
                <p:cNvPicPr>
                  <a:picLocks noChangeAspect="1" noChangeArrowheads="1"/>
                </p:cNvPicPr>
                <p:nvPr/>
              </p:nvPicPr>
              <p:blipFill>
                <a:blip r:embed="rId7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19" y="3944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61" name="Picture 81" descr="Large confetti"/>
                <p:cNvPicPr>
                  <a:picLocks noChangeAspect="1" noChangeArrowheads="1"/>
                </p:cNvPicPr>
                <p:nvPr/>
              </p:nvPicPr>
              <p:blipFill>
                <a:blip r:embed="rId7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15" y="3998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62" name="Picture 82" descr="Large confetti"/>
                <p:cNvPicPr>
                  <a:picLocks noChangeAspect="1" noChangeArrowheads="1"/>
                </p:cNvPicPr>
                <p:nvPr/>
              </p:nvPicPr>
              <p:blipFill>
                <a:blip r:embed="rId7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29" y="3917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63" name="Picture 83" descr="Large confetti"/>
                <p:cNvPicPr>
                  <a:picLocks noChangeAspect="1" noChangeArrowheads="1"/>
                </p:cNvPicPr>
                <p:nvPr/>
              </p:nvPicPr>
              <p:blipFill>
                <a:blip r:embed="rId7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83" y="4025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64" name="Picture 84" descr="Large confetti"/>
                <p:cNvPicPr>
                  <a:picLocks noChangeAspect="1" noChangeArrowheads="1"/>
                </p:cNvPicPr>
                <p:nvPr/>
              </p:nvPicPr>
              <p:blipFill>
                <a:blip r:embed="rId7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0" y="4136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65" name="Picture 85" descr="Large confetti"/>
                <p:cNvPicPr>
                  <a:picLocks noChangeAspect="1" noChangeArrowheads="1"/>
                </p:cNvPicPr>
                <p:nvPr/>
              </p:nvPicPr>
              <p:blipFill>
                <a:blip r:embed="rId7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32" y="4139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66" name="Picture 86" descr="Large confetti"/>
                <p:cNvPicPr>
                  <a:picLocks noChangeAspect="1" noChangeArrowheads="1"/>
                </p:cNvPicPr>
                <p:nvPr/>
              </p:nvPicPr>
              <p:blipFill>
                <a:blip r:embed="rId8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60" y="3956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67" name="Picture 87" descr="Large confetti"/>
                <p:cNvPicPr>
                  <a:picLocks noChangeAspect="1" noChangeArrowheads="1"/>
                </p:cNvPicPr>
                <p:nvPr/>
              </p:nvPicPr>
              <p:blipFill>
                <a:blip r:embed="rId8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3" y="3866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68" name="Picture 88" descr="Large confetti"/>
                <p:cNvPicPr>
                  <a:picLocks noChangeAspect="1" noChangeArrowheads="1"/>
                </p:cNvPicPr>
                <p:nvPr/>
              </p:nvPicPr>
              <p:blipFill>
                <a:blip r:embed="rId8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16" y="4037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69" name="Picture 89" descr="Large confetti"/>
                <p:cNvPicPr>
                  <a:picLocks noChangeAspect="1" noChangeArrowheads="1"/>
                </p:cNvPicPr>
                <p:nvPr/>
              </p:nvPicPr>
              <p:blipFill>
                <a:blip r:embed="rId8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87" y="4067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70" name="Picture 90" descr="Large confetti"/>
                <p:cNvPicPr>
                  <a:picLocks noChangeAspect="1" noChangeArrowheads="1"/>
                </p:cNvPicPr>
                <p:nvPr/>
              </p:nvPicPr>
              <p:blipFill>
                <a:blip r:embed="rId8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96" y="4136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71" name="Picture 91" descr="Large confetti"/>
                <p:cNvPicPr>
                  <a:picLocks noChangeAspect="1" noChangeArrowheads="1"/>
                </p:cNvPicPr>
                <p:nvPr/>
              </p:nvPicPr>
              <p:blipFill>
                <a:blip r:embed="rId8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82" y="4145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72" name="Picture 92" descr="Large confetti"/>
                <p:cNvPicPr>
                  <a:picLocks noChangeAspect="1" noChangeArrowheads="1"/>
                </p:cNvPicPr>
                <p:nvPr/>
              </p:nvPicPr>
              <p:blipFill>
                <a:blip r:embed="rId8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58" y="4273"/>
                  <a:ext cx="131" cy="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73" name="Picture 93" descr="Large confetti"/>
                <p:cNvPicPr>
                  <a:picLocks noChangeAspect="1" noChangeArrowheads="1"/>
                </p:cNvPicPr>
                <p:nvPr/>
              </p:nvPicPr>
              <p:blipFill>
                <a:blip r:embed="rId8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14" y="4273"/>
                  <a:ext cx="131" cy="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74" name="Picture 94" descr="Large confetti"/>
                <p:cNvPicPr>
                  <a:picLocks noChangeAspect="1" noChangeArrowheads="1"/>
                </p:cNvPicPr>
                <p:nvPr/>
              </p:nvPicPr>
              <p:blipFill>
                <a:blip r:embed="rId8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30" y="4273"/>
                  <a:ext cx="131" cy="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75" name="Picture 95" descr="Large confetti"/>
                <p:cNvPicPr>
                  <a:picLocks noChangeAspect="1" noChangeArrowheads="1"/>
                </p:cNvPicPr>
                <p:nvPr/>
              </p:nvPicPr>
              <p:blipFill>
                <a:blip r:embed="rId8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35" y="4264"/>
                  <a:ext cx="131" cy="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76" name="Picture 96" descr="Large confetti"/>
                <p:cNvPicPr>
                  <a:picLocks noChangeAspect="1" noChangeArrowheads="1"/>
                </p:cNvPicPr>
                <p:nvPr/>
              </p:nvPicPr>
              <p:blipFill>
                <a:blip r:embed="rId9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86" y="4273"/>
                  <a:ext cx="131" cy="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77" name="Picture 97" descr="Large confetti"/>
                <p:cNvPicPr>
                  <a:picLocks noChangeAspect="1" noChangeArrowheads="1"/>
                </p:cNvPicPr>
                <p:nvPr/>
              </p:nvPicPr>
              <p:blipFill>
                <a:blip r:embed="rId9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74" y="3892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78" name="Picture 98" descr="Large confetti"/>
                <p:cNvPicPr>
                  <a:picLocks noChangeAspect="1" noChangeArrowheads="1"/>
                </p:cNvPicPr>
                <p:nvPr/>
              </p:nvPicPr>
              <p:blipFill>
                <a:blip r:embed="rId9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06" y="4048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79" name="Picture 99" descr="Large confetti"/>
                <p:cNvPicPr>
                  <a:picLocks noChangeAspect="1" noChangeArrowheads="1"/>
                </p:cNvPicPr>
                <p:nvPr/>
              </p:nvPicPr>
              <p:blipFill>
                <a:blip r:embed="rId9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55" y="3907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0" name="Picture 100" descr="Large confetti"/>
                <p:cNvPicPr>
                  <a:picLocks noChangeAspect="1" noChangeArrowheads="1"/>
                </p:cNvPicPr>
                <p:nvPr/>
              </p:nvPicPr>
              <p:blipFill>
                <a:blip r:embed="rId9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44" y="4012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1" name="Picture 101" descr="Large confetti"/>
                <p:cNvPicPr>
                  <a:picLocks noChangeAspect="1" noChangeArrowheads="1"/>
                </p:cNvPicPr>
                <p:nvPr/>
              </p:nvPicPr>
              <p:blipFill>
                <a:blip r:embed="rId9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27" y="4100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2" name="Picture 102" descr="Large confetti"/>
                <p:cNvPicPr>
                  <a:picLocks noChangeAspect="1" noChangeArrowheads="1"/>
                </p:cNvPicPr>
                <p:nvPr/>
              </p:nvPicPr>
              <p:blipFill>
                <a:blip r:embed="rId9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59" y="4109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3" name="Picture 103" descr="Large confetti"/>
                <p:cNvPicPr>
                  <a:picLocks noChangeAspect="1" noChangeArrowheads="1"/>
                </p:cNvPicPr>
                <p:nvPr/>
              </p:nvPicPr>
              <p:blipFill>
                <a:blip r:embed="rId9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19" y="4109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4" name="Picture 104" descr="Large confetti"/>
                <p:cNvPicPr>
                  <a:picLocks noChangeAspect="1" noChangeArrowheads="1"/>
                </p:cNvPicPr>
                <p:nvPr/>
              </p:nvPicPr>
              <p:blipFill>
                <a:blip r:embed="rId9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25" y="4109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85" name="Picture 105" descr="Large confetti"/>
                <p:cNvPicPr>
                  <a:picLocks noChangeAspect="1" noChangeArrowheads="1"/>
                </p:cNvPicPr>
                <p:nvPr/>
              </p:nvPicPr>
              <p:blipFill>
                <a:blip r:embed="rId9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84" y="3737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85" name="Picture 106" descr="Large confetti"/>
              <p:cNvPicPr>
                <a:picLocks noChangeAspect="1" noChangeArrowheads="1"/>
              </p:cNvPicPr>
              <p:nvPr/>
            </p:nvPicPr>
            <p:blipFill>
              <a:blip r:embed="rId10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35" y="3834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6" name="Picture 107" descr="Large confetti"/>
              <p:cNvPicPr>
                <a:picLocks noChangeAspect="1" noChangeArrowheads="1"/>
              </p:cNvPicPr>
              <p:nvPr/>
            </p:nvPicPr>
            <p:blipFill>
              <a:blip r:embed="rId10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25" y="3747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7" name="Group 108"/>
            <p:cNvGrpSpPr>
              <a:grpSpLocks/>
            </p:cNvGrpSpPr>
            <p:nvPr userDrawn="1"/>
          </p:nvGrpSpPr>
          <p:grpSpPr bwMode="auto">
            <a:xfrm>
              <a:off x="0" y="3077"/>
              <a:ext cx="1199" cy="1247"/>
              <a:chOff x="0" y="3077"/>
              <a:chExt cx="1199" cy="1247"/>
            </a:xfrm>
          </p:grpSpPr>
          <p:sp>
            <p:nvSpPr>
              <p:cNvPr id="8" name="Freeform 109"/>
              <p:cNvSpPr>
                <a:spLocks/>
              </p:cNvSpPr>
              <p:nvPr userDrawn="1"/>
            </p:nvSpPr>
            <p:spPr bwMode="auto">
              <a:xfrm>
                <a:off x="870" y="4205"/>
                <a:ext cx="201" cy="111"/>
              </a:xfrm>
              <a:custGeom>
                <a:avLst/>
                <a:gdLst>
                  <a:gd name="T0" fmla="*/ 0 w 201"/>
                  <a:gd name="T1" fmla="*/ 111 h 111"/>
                  <a:gd name="T2" fmla="*/ 36 w 201"/>
                  <a:gd name="T3" fmla="*/ 90 h 111"/>
                  <a:gd name="T4" fmla="*/ 45 w 201"/>
                  <a:gd name="T5" fmla="*/ 45 h 111"/>
                  <a:gd name="T6" fmla="*/ 33 w 201"/>
                  <a:gd name="T7" fmla="*/ 6 h 111"/>
                  <a:gd name="T8" fmla="*/ 51 w 201"/>
                  <a:gd name="T9" fmla="*/ 0 h 111"/>
                  <a:gd name="T10" fmla="*/ 57 w 201"/>
                  <a:gd name="T11" fmla="*/ 30 h 111"/>
                  <a:gd name="T12" fmla="*/ 60 w 201"/>
                  <a:gd name="T13" fmla="*/ 51 h 111"/>
                  <a:gd name="T14" fmla="*/ 117 w 201"/>
                  <a:gd name="T15" fmla="*/ 15 h 111"/>
                  <a:gd name="T16" fmla="*/ 168 w 201"/>
                  <a:gd name="T17" fmla="*/ 6 h 111"/>
                  <a:gd name="T18" fmla="*/ 201 w 201"/>
                  <a:gd name="T19" fmla="*/ 3 h 111"/>
                  <a:gd name="T20" fmla="*/ 192 w 201"/>
                  <a:gd name="T21" fmla="*/ 21 h 111"/>
                  <a:gd name="T22" fmla="*/ 147 w 201"/>
                  <a:gd name="T23" fmla="*/ 27 h 111"/>
                  <a:gd name="T24" fmla="*/ 78 w 201"/>
                  <a:gd name="T25" fmla="*/ 60 h 111"/>
                  <a:gd name="T26" fmla="*/ 42 w 201"/>
                  <a:gd name="T27" fmla="*/ 96 h 111"/>
                  <a:gd name="T28" fmla="*/ 30 w 201"/>
                  <a:gd name="T29" fmla="*/ 111 h 111"/>
                  <a:gd name="T30" fmla="*/ 0 w 201"/>
                  <a:gd name="T31" fmla="*/ 111 h 11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01" h="111">
                    <a:moveTo>
                      <a:pt x="0" y="111"/>
                    </a:moveTo>
                    <a:lnTo>
                      <a:pt x="36" y="90"/>
                    </a:lnTo>
                    <a:lnTo>
                      <a:pt x="45" y="45"/>
                    </a:lnTo>
                    <a:lnTo>
                      <a:pt x="33" y="6"/>
                    </a:lnTo>
                    <a:lnTo>
                      <a:pt x="51" y="0"/>
                    </a:lnTo>
                    <a:lnTo>
                      <a:pt x="57" y="30"/>
                    </a:lnTo>
                    <a:lnTo>
                      <a:pt x="60" y="51"/>
                    </a:lnTo>
                    <a:lnTo>
                      <a:pt x="117" y="15"/>
                    </a:lnTo>
                    <a:lnTo>
                      <a:pt x="168" y="6"/>
                    </a:lnTo>
                    <a:lnTo>
                      <a:pt x="201" y="3"/>
                    </a:lnTo>
                    <a:lnTo>
                      <a:pt x="192" y="21"/>
                    </a:lnTo>
                    <a:lnTo>
                      <a:pt x="147" y="27"/>
                    </a:lnTo>
                    <a:lnTo>
                      <a:pt x="78" y="60"/>
                    </a:lnTo>
                    <a:lnTo>
                      <a:pt x="42" y="96"/>
                    </a:lnTo>
                    <a:lnTo>
                      <a:pt x="30" y="111"/>
                    </a:lnTo>
                    <a:lnTo>
                      <a:pt x="0" y="11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9" name="Freeform 110"/>
              <p:cNvSpPr>
                <a:spLocks/>
              </p:cNvSpPr>
              <p:nvPr userDrawn="1"/>
            </p:nvSpPr>
            <p:spPr bwMode="auto">
              <a:xfrm>
                <a:off x="227" y="4073"/>
                <a:ext cx="148" cy="234"/>
              </a:xfrm>
              <a:custGeom>
                <a:avLst/>
                <a:gdLst>
                  <a:gd name="T0" fmla="*/ 82 w 148"/>
                  <a:gd name="T1" fmla="*/ 6 h 234"/>
                  <a:gd name="T2" fmla="*/ 99 w 148"/>
                  <a:gd name="T3" fmla="*/ 26 h 234"/>
                  <a:gd name="T4" fmla="*/ 117 w 148"/>
                  <a:gd name="T5" fmla="*/ 53 h 234"/>
                  <a:gd name="T6" fmla="*/ 121 w 148"/>
                  <a:gd name="T7" fmla="*/ 71 h 234"/>
                  <a:gd name="T8" fmla="*/ 118 w 148"/>
                  <a:gd name="T9" fmla="*/ 93 h 234"/>
                  <a:gd name="T10" fmla="*/ 102 w 148"/>
                  <a:gd name="T11" fmla="*/ 105 h 234"/>
                  <a:gd name="T12" fmla="*/ 84 w 148"/>
                  <a:gd name="T13" fmla="*/ 129 h 234"/>
                  <a:gd name="T14" fmla="*/ 82 w 148"/>
                  <a:gd name="T15" fmla="*/ 147 h 234"/>
                  <a:gd name="T16" fmla="*/ 78 w 148"/>
                  <a:gd name="T17" fmla="*/ 162 h 234"/>
                  <a:gd name="T18" fmla="*/ 67 w 148"/>
                  <a:gd name="T19" fmla="*/ 173 h 234"/>
                  <a:gd name="T20" fmla="*/ 54 w 148"/>
                  <a:gd name="T21" fmla="*/ 180 h 234"/>
                  <a:gd name="T22" fmla="*/ 43 w 148"/>
                  <a:gd name="T23" fmla="*/ 194 h 234"/>
                  <a:gd name="T24" fmla="*/ 21 w 148"/>
                  <a:gd name="T25" fmla="*/ 212 h 234"/>
                  <a:gd name="T26" fmla="*/ 0 w 148"/>
                  <a:gd name="T27" fmla="*/ 234 h 234"/>
                  <a:gd name="T28" fmla="*/ 33 w 148"/>
                  <a:gd name="T29" fmla="*/ 234 h 234"/>
                  <a:gd name="T30" fmla="*/ 55 w 148"/>
                  <a:gd name="T31" fmla="*/ 212 h 234"/>
                  <a:gd name="T32" fmla="*/ 79 w 148"/>
                  <a:gd name="T33" fmla="*/ 194 h 234"/>
                  <a:gd name="T34" fmla="*/ 94 w 148"/>
                  <a:gd name="T35" fmla="*/ 185 h 234"/>
                  <a:gd name="T36" fmla="*/ 106 w 148"/>
                  <a:gd name="T37" fmla="*/ 167 h 234"/>
                  <a:gd name="T38" fmla="*/ 106 w 148"/>
                  <a:gd name="T39" fmla="*/ 141 h 234"/>
                  <a:gd name="T40" fmla="*/ 121 w 148"/>
                  <a:gd name="T41" fmla="*/ 128 h 234"/>
                  <a:gd name="T42" fmla="*/ 141 w 148"/>
                  <a:gd name="T43" fmla="*/ 111 h 234"/>
                  <a:gd name="T44" fmla="*/ 148 w 148"/>
                  <a:gd name="T45" fmla="*/ 89 h 234"/>
                  <a:gd name="T46" fmla="*/ 142 w 148"/>
                  <a:gd name="T47" fmla="*/ 60 h 234"/>
                  <a:gd name="T48" fmla="*/ 138 w 148"/>
                  <a:gd name="T49" fmla="*/ 41 h 234"/>
                  <a:gd name="T50" fmla="*/ 129 w 148"/>
                  <a:gd name="T51" fmla="*/ 21 h 234"/>
                  <a:gd name="T52" fmla="*/ 111 w 148"/>
                  <a:gd name="T53" fmla="*/ 8 h 234"/>
                  <a:gd name="T54" fmla="*/ 97 w 148"/>
                  <a:gd name="T55" fmla="*/ 0 h 234"/>
                  <a:gd name="T56" fmla="*/ 82 w 148"/>
                  <a:gd name="T57" fmla="*/ 6 h 23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148" h="234">
                    <a:moveTo>
                      <a:pt x="82" y="6"/>
                    </a:moveTo>
                    <a:lnTo>
                      <a:pt x="99" y="26"/>
                    </a:lnTo>
                    <a:lnTo>
                      <a:pt x="117" y="53"/>
                    </a:lnTo>
                    <a:lnTo>
                      <a:pt x="121" y="71"/>
                    </a:lnTo>
                    <a:lnTo>
                      <a:pt x="118" y="93"/>
                    </a:lnTo>
                    <a:lnTo>
                      <a:pt x="102" y="105"/>
                    </a:lnTo>
                    <a:lnTo>
                      <a:pt x="84" y="129"/>
                    </a:lnTo>
                    <a:lnTo>
                      <a:pt x="82" y="147"/>
                    </a:lnTo>
                    <a:lnTo>
                      <a:pt x="78" y="162"/>
                    </a:lnTo>
                    <a:lnTo>
                      <a:pt x="67" y="173"/>
                    </a:lnTo>
                    <a:lnTo>
                      <a:pt x="54" y="180"/>
                    </a:lnTo>
                    <a:lnTo>
                      <a:pt x="43" y="194"/>
                    </a:lnTo>
                    <a:lnTo>
                      <a:pt x="21" y="212"/>
                    </a:lnTo>
                    <a:lnTo>
                      <a:pt x="0" y="234"/>
                    </a:lnTo>
                    <a:lnTo>
                      <a:pt x="33" y="234"/>
                    </a:lnTo>
                    <a:lnTo>
                      <a:pt x="55" y="212"/>
                    </a:lnTo>
                    <a:lnTo>
                      <a:pt x="79" y="194"/>
                    </a:lnTo>
                    <a:lnTo>
                      <a:pt x="94" y="185"/>
                    </a:lnTo>
                    <a:lnTo>
                      <a:pt x="106" y="167"/>
                    </a:lnTo>
                    <a:lnTo>
                      <a:pt x="106" y="141"/>
                    </a:lnTo>
                    <a:lnTo>
                      <a:pt x="121" y="128"/>
                    </a:lnTo>
                    <a:lnTo>
                      <a:pt x="141" y="111"/>
                    </a:lnTo>
                    <a:lnTo>
                      <a:pt x="148" y="89"/>
                    </a:lnTo>
                    <a:lnTo>
                      <a:pt x="142" y="60"/>
                    </a:lnTo>
                    <a:lnTo>
                      <a:pt x="138" y="41"/>
                    </a:lnTo>
                    <a:lnTo>
                      <a:pt x="129" y="21"/>
                    </a:lnTo>
                    <a:lnTo>
                      <a:pt x="111" y="8"/>
                    </a:lnTo>
                    <a:lnTo>
                      <a:pt x="97" y="0"/>
                    </a:lnTo>
                    <a:lnTo>
                      <a:pt x="82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0" name="Freeform 111"/>
              <p:cNvSpPr>
                <a:spLocks/>
              </p:cNvSpPr>
              <p:nvPr userDrawn="1"/>
            </p:nvSpPr>
            <p:spPr bwMode="auto">
              <a:xfrm>
                <a:off x="9" y="3278"/>
                <a:ext cx="474" cy="922"/>
              </a:xfrm>
              <a:custGeom>
                <a:avLst/>
                <a:gdLst>
                  <a:gd name="T0" fmla="*/ 321 w 474"/>
                  <a:gd name="T1" fmla="*/ 783 h 922"/>
                  <a:gd name="T2" fmla="*/ 321 w 474"/>
                  <a:gd name="T3" fmla="*/ 681 h 922"/>
                  <a:gd name="T4" fmla="*/ 336 w 474"/>
                  <a:gd name="T5" fmla="*/ 597 h 922"/>
                  <a:gd name="T6" fmla="*/ 387 w 474"/>
                  <a:gd name="T7" fmla="*/ 579 h 922"/>
                  <a:gd name="T8" fmla="*/ 300 w 474"/>
                  <a:gd name="T9" fmla="*/ 612 h 922"/>
                  <a:gd name="T10" fmla="*/ 252 w 474"/>
                  <a:gd name="T11" fmla="*/ 543 h 922"/>
                  <a:gd name="T12" fmla="*/ 300 w 474"/>
                  <a:gd name="T13" fmla="*/ 450 h 922"/>
                  <a:gd name="T14" fmla="*/ 432 w 474"/>
                  <a:gd name="T15" fmla="*/ 402 h 922"/>
                  <a:gd name="T16" fmla="*/ 453 w 474"/>
                  <a:gd name="T17" fmla="*/ 336 h 922"/>
                  <a:gd name="T18" fmla="*/ 405 w 474"/>
                  <a:gd name="T19" fmla="*/ 399 h 922"/>
                  <a:gd name="T20" fmla="*/ 378 w 474"/>
                  <a:gd name="T21" fmla="*/ 345 h 922"/>
                  <a:gd name="T22" fmla="*/ 387 w 474"/>
                  <a:gd name="T23" fmla="*/ 408 h 922"/>
                  <a:gd name="T24" fmla="*/ 273 w 474"/>
                  <a:gd name="T25" fmla="*/ 453 h 922"/>
                  <a:gd name="T26" fmla="*/ 201 w 474"/>
                  <a:gd name="T27" fmla="*/ 447 h 922"/>
                  <a:gd name="T28" fmla="*/ 93 w 474"/>
                  <a:gd name="T29" fmla="*/ 324 h 922"/>
                  <a:gd name="T30" fmla="*/ 57 w 474"/>
                  <a:gd name="T31" fmla="*/ 180 h 922"/>
                  <a:gd name="T32" fmla="*/ 144 w 474"/>
                  <a:gd name="T33" fmla="*/ 147 h 922"/>
                  <a:gd name="T34" fmla="*/ 156 w 474"/>
                  <a:gd name="T35" fmla="*/ 129 h 922"/>
                  <a:gd name="T36" fmla="*/ 54 w 474"/>
                  <a:gd name="T37" fmla="*/ 162 h 922"/>
                  <a:gd name="T38" fmla="*/ 78 w 474"/>
                  <a:gd name="T39" fmla="*/ 57 h 922"/>
                  <a:gd name="T40" fmla="*/ 87 w 474"/>
                  <a:gd name="T41" fmla="*/ 21 h 922"/>
                  <a:gd name="T42" fmla="*/ 63 w 474"/>
                  <a:gd name="T43" fmla="*/ 57 h 922"/>
                  <a:gd name="T44" fmla="*/ 36 w 474"/>
                  <a:gd name="T45" fmla="*/ 150 h 922"/>
                  <a:gd name="T46" fmla="*/ 3 w 474"/>
                  <a:gd name="T47" fmla="*/ 132 h 922"/>
                  <a:gd name="T48" fmla="*/ 39 w 474"/>
                  <a:gd name="T49" fmla="*/ 243 h 922"/>
                  <a:gd name="T50" fmla="*/ 72 w 474"/>
                  <a:gd name="T51" fmla="*/ 312 h 922"/>
                  <a:gd name="T52" fmla="*/ 150 w 474"/>
                  <a:gd name="T53" fmla="*/ 429 h 922"/>
                  <a:gd name="T54" fmla="*/ 225 w 474"/>
                  <a:gd name="T55" fmla="*/ 534 h 922"/>
                  <a:gd name="T56" fmla="*/ 156 w 474"/>
                  <a:gd name="T57" fmla="*/ 537 h 922"/>
                  <a:gd name="T58" fmla="*/ 189 w 474"/>
                  <a:gd name="T59" fmla="*/ 552 h 922"/>
                  <a:gd name="T60" fmla="*/ 261 w 474"/>
                  <a:gd name="T61" fmla="*/ 588 h 922"/>
                  <a:gd name="T62" fmla="*/ 306 w 474"/>
                  <a:gd name="T63" fmla="*/ 681 h 922"/>
                  <a:gd name="T64" fmla="*/ 303 w 474"/>
                  <a:gd name="T65" fmla="*/ 783 h 922"/>
                  <a:gd name="T66" fmla="*/ 186 w 474"/>
                  <a:gd name="T67" fmla="*/ 786 h 922"/>
                  <a:gd name="T68" fmla="*/ 87 w 474"/>
                  <a:gd name="T69" fmla="*/ 792 h 922"/>
                  <a:gd name="T70" fmla="*/ 33 w 474"/>
                  <a:gd name="T71" fmla="*/ 837 h 922"/>
                  <a:gd name="T72" fmla="*/ 93 w 474"/>
                  <a:gd name="T73" fmla="*/ 804 h 922"/>
                  <a:gd name="T74" fmla="*/ 126 w 474"/>
                  <a:gd name="T75" fmla="*/ 858 h 922"/>
                  <a:gd name="T76" fmla="*/ 156 w 474"/>
                  <a:gd name="T77" fmla="*/ 900 h 922"/>
                  <a:gd name="T78" fmla="*/ 165 w 474"/>
                  <a:gd name="T79" fmla="*/ 831 h 922"/>
                  <a:gd name="T80" fmla="*/ 210 w 474"/>
                  <a:gd name="T81" fmla="*/ 792 h 922"/>
                  <a:gd name="T82" fmla="*/ 309 w 474"/>
                  <a:gd name="T83" fmla="*/ 810 h 922"/>
                  <a:gd name="T84" fmla="*/ 360 w 474"/>
                  <a:gd name="T85" fmla="*/ 873 h 922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474" h="922">
                    <a:moveTo>
                      <a:pt x="339" y="819"/>
                    </a:moveTo>
                    <a:cubicBezTo>
                      <a:pt x="332" y="804"/>
                      <a:pt x="323" y="797"/>
                      <a:pt x="321" y="783"/>
                    </a:cubicBezTo>
                    <a:cubicBezTo>
                      <a:pt x="319" y="769"/>
                      <a:pt x="324" y="749"/>
                      <a:pt x="324" y="732"/>
                    </a:cubicBezTo>
                    <a:cubicBezTo>
                      <a:pt x="324" y="715"/>
                      <a:pt x="324" y="699"/>
                      <a:pt x="321" y="681"/>
                    </a:cubicBezTo>
                    <a:cubicBezTo>
                      <a:pt x="318" y="663"/>
                      <a:pt x="304" y="638"/>
                      <a:pt x="306" y="624"/>
                    </a:cubicBezTo>
                    <a:cubicBezTo>
                      <a:pt x="308" y="610"/>
                      <a:pt x="322" y="602"/>
                      <a:pt x="336" y="597"/>
                    </a:cubicBezTo>
                    <a:cubicBezTo>
                      <a:pt x="350" y="592"/>
                      <a:pt x="382" y="600"/>
                      <a:pt x="390" y="597"/>
                    </a:cubicBezTo>
                    <a:cubicBezTo>
                      <a:pt x="398" y="594"/>
                      <a:pt x="397" y="582"/>
                      <a:pt x="387" y="579"/>
                    </a:cubicBezTo>
                    <a:cubicBezTo>
                      <a:pt x="377" y="576"/>
                      <a:pt x="344" y="577"/>
                      <a:pt x="330" y="582"/>
                    </a:cubicBezTo>
                    <a:cubicBezTo>
                      <a:pt x="316" y="587"/>
                      <a:pt x="308" y="611"/>
                      <a:pt x="300" y="612"/>
                    </a:cubicBezTo>
                    <a:cubicBezTo>
                      <a:pt x="292" y="613"/>
                      <a:pt x="287" y="599"/>
                      <a:pt x="279" y="588"/>
                    </a:cubicBezTo>
                    <a:cubicBezTo>
                      <a:pt x="271" y="577"/>
                      <a:pt x="255" y="559"/>
                      <a:pt x="252" y="543"/>
                    </a:cubicBezTo>
                    <a:cubicBezTo>
                      <a:pt x="249" y="527"/>
                      <a:pt x="253" y="507"/>
                      <a:pt x="261" y="492"/>
                    </a:cubicBezTo>
                    <a:cubicBezTo>
                      <a:pt x="269" y="477"/>
                      <a:pt x="281" y="462"/>
                      <a:pt x="300" y="450"/>
                    </a:cubicBezTo>
                    <a:cubicBezTo>
                      <a:pt x="319" y="438"/>
                      <a:pt x="353" y="428"/>
                      <a:pt x="375" y="420"/>
                    </a:cubicBezTo>
                    <a:cubicBezTo>
                      <a:pt x="397" y="412"/>
                      <a:pt x="416" y="416"/>
                      <a:pt x="432" y="402"/>
                    </a:cubicBezTo>
                    <a:cubicBezTo>
                      <a:pt x="448" y="388"/>
                      <a:pt x="468" y="344"/>
                      <a:pt x="471" y="333"/>
                    </a:cubicBezTo>
                    <a:cubicBezTo>
                      <a:pt x="474" y="322"/>
                      <a:pt x="460" y="327"/>
                      <a:pt x="453" y="336"/>
                    </a:cubicBezTo>
                    <a:cubicBezTo>
                      <a:pt x="446" y="345"/>
                      <a:pt x="434" y="376"/>
                      <a:pt x="426" y="387"/>
                    </a:cubicBezTo>
                    <a:cubicBezTo>
                      <a:pt x="418" y="398"/>
                      <a:pt x="410" y="406"/>
                      <a:pt x="405" y="399"/>
                    </a:cubicBezTo>
                    <a:cubicBezTo>
                      <a:pt x="400" y="392"/>
                      <a:pt x="400" y="354"/>
                      <a:pt x="396" y="345"/>
                    </a:cubicBezTo>
                    <a:cubicBezTo>
                      <a:pt x="392" y="336"/>
                      <a:pt x="378" y="338"/>
                      <a:pt x="378" y="345"/>
                    </a:cubicBezTo>
                    <a:cubicBezTo>
                      <a:pt x="378" y="352"/>
                      <a:pt x="392" y="380"/>
                      <a:pt x="393" y="390"/>
                    </a:cubicBezTo>
                    <a:cubicBezTo>
                      <a:pt x="394" y="400"/>
                      <a:pt x="399" y="402"/>
                      <a:pt x="387" y="408"/>
                    </a:cubicBezTo>
                    <a:cubicBezTo>
                      <a:pt x="375" y="414"/>
                      <a:pt x="340" y="416"/>
                      <a:pt x="321" y="423"/>
                    </a:cubicBezTo>
                    <a:cubicBezTo>
                      <a:pt x="302" y="430"/>
                      <a:pt x="285" y="440"/>
                      <a:pt x="273" y="453"/>
                    </a:cubicBezTo>
                    <a:cubicBezTo>
                      <a:pt x="261" y="466"/>
                      <a:pt x="258" y="502"/>
                      <a:pt x="246" y="501"/>
                    </a:cubicBezTo>
                    <a:cubicBezTo>
                      <a:pt x="234" y="500"/>
                      <a:pt x="218" y="467"/>
                      <a:pt x="201" y="447"/>
                    </a:cubicBezTo>
                    <a:cubicBezTo>
                      <a:pt x="184" y="427"/>
                      <a:pt x="159" y="402"/>
                      <a:pt x="141" y="381"/>
                    </a:cubicBezTo>
                    <a:cubicBezTo>
                      <a:pt x="123" y="360"/>
                      <a:pt x="108" y="348"/>
                      <a:pt x="93" y="324"/>
                    </a:cubicBezTo>
                    <a:cubicBezTo>
                      <a:pt x="78" y="300"/>
                      <a:pt x="60" y="261"/>
                      <a:pt x="54" y="237"/>
                    </a:cubicBezTo>
                    <a:cubicBezTo>
                      <a:pt x="48" y="213"/>
                      <a:pt x="49" y="192"/>
                      <a:pt x="57" y="180"/>
                    </a:cubicBezTo>
                    <a:cubicBezTo>
                      <a:pt x="65" y="168"/>
                      <a:pt x="85" y="170"/>
                      <a:pt x="99" y="165"/>
                    </a:cubicBezTo>
                    <a:cubicBezTo>
                      <a:pt x="113" y="160"/>
                      <a:pt x="132" y="146"/>
                      <a:pt x="144" y="147"/>
                    </a:cubicBezTo>
                    <a:cubicBezTo>
                      <a:pt x="156" y="148"/>
                      <a:pt x="169" y="174"/>
                      <a:pt x="171" y="171"/>
                    </a:cubicBezTo>
                    <a:cubicBezTo>
                      <a:pt x="173" y="168"/>
                      <a:pt x="164" y="134"/>
                      <a:pt x="156" y="129"/>
                    </a:cubicBezTo>
                    <a:cubicBezTo>
                      <a:pt x="148" y="124"/>
                      <a:pt x="137" y="133"/>
                      <a:pt x="120" y="138"/>
                    </a:cubicBezTo>
                    <a:cubicBezTo>
                      <a:pt x="103" y="143"/>
                      <a:pt x="64" y="164"/>
                      <a:pt x="54" y="162"/>
                    </a:cubicBezTo>
                    <a:cubicBezTo>
                      <a:pt x="44" y="160"/>
                      <a:pt x="53" y="140"/>
                      <a:pt x="57" y="123"/>
                    </a:cubicBezTo>
                    <a:cubicBezTo>
                      <a:pt x="61" y="106"/>
                      <a:pt x="67" y="76"/>
                      <a:pt x="78" y="57"/>
                    </a:cubicBezTo>
                    <a:cubicBezTo>
                      <a:pt x="89" y="38"/>
                      <a:pt x="122" y="15"/>
                      <a:pt x="123" y="9"/>
                    </a:cubicBezTo>
                    <a:cubicBezTo>
                      <a:pt x="124" y="3"/>
                      <a:pt x="91" y="22"/>
                      <a:pt x="87" y="21"/>
                    </a:cubicBezTo>
                    <a:cubicBezTo>
                      <a:pt x="83" y="20"/>
                      <a:pt x="103" y="0"/>
                      <a:pt x="99" y="6"/>
                    </a:cubicBezTo>
                    <a:cubicBezTo>
                      <a:pt x="95" y="12"/>
                      <a:pt x="72" y="38"/>
                      <a:pt x="63" y="57"/>
                    </a:cubicBezTo>
                    <a:cubicBezTo>
                      <a:pt x="54" y="76"/>
                      <a:pt x="49" y="102"/>
                      <a:pt x="45" y="117"/>
                    </a:cubicBezTo>
                    <a:cubicBezTo>
                      <a:pt x="41" y="132"/>
                      <a:pt x="41" y="148"/>
                      <a:pt x="36" y="150"/>
                    </a:cubicBezTo>
                    <a:cubicBezTo>
                      <a:pt x="31" y="152"/>
                      <a:pt x="20" y="132"/>
                      <a:pt x="15" y="129"/>
                    </a:cubicBezTo>
                    <a:cubicBezTo>
                      <a:pt x="10" y="126"/>
                      <a:pt x="0" y="124"/>
                      <a:pt x="3" y="132"/>
                    </a:cubicBezTo>
                    <a:cubicBezTo>
                      <a:pt x="6" y="140"/>
                      <a:pt x="27" y="162"/>
                      <a:pt x="33" y="180"/>
                    </a:cubicBezTo>
                    <a:cubicBezTo>
                      <a:pt x="39" y="198"/>
                      <a:pt x="38" y="224"/>
                      <a:pt x="39" y="243"/>
                    </a:cubicBezTo>
                    <a:cubicBezTo>
                      <a:pt x="40" y="262"/>
                      <a:pt x="34" y="283"/>
                      <a:pt x="39" y="294"/>
                    </a:cubicBezTo>
                    <a:cubicBezTo>
                      <a:pt x="44" y="305"/>
                      <a:pt x="60" y="300"/>
                      <a:pt x="72" y="312"/>
                    </a:cubicBezTo>
                    <a:cubicBezTo>
                      <a:pt x="84" y="324"/>
                      <a:pt x="101" y="350"/>
                      <a:pt x="114" y="369"/>
                    </a:cubicBezTo>
                    <a:cubicBezTo>
                      <a:pt x="127" y="388"/>
                      <a:pt x="134" y="410"/>
                      <a:pt x="150" y="429"/>
                    </a:cubicBezTo>
                    <a:cubicBezTo>
                      <a:pt x="166" y="448"/>
                      <a:pt x="198" y="469"/>
                      <a:pt x="210" y="486"/>
                    </a:cubicBezTo>
                    <a:cubicBezTo>
                      <a:pt x="222" y="503"/>
                      <a:pt x="229" y="527"/>
                      <a:pt x="225" y="534"/>
                    </a:cubicBezTo>
                    <a:cubicBezTo>
                      <a:pt x="221" y="541"/>
                      <a:pt x="194" y="531"/>
                      <a:pt x="183" y="531"/>
                    </a:cubicBezTo>
                    <a:cubicBezTo>
                      <a:pt x="172" y="531"/>
                      <a:pt x="159" y="533"/>
                      <a:pt x="156" y="537"/>
                    </a:cubicBezTo>
                    <a:cubicBezTo>
                      <a:pt x="153" y="541"/>
                      <a:pt x="157" y="553"/>
                      <a:pt x="162" y="555"/>
                    </a:cubicBezTo>
                    <a:cubicBezTo>
                      <a:pt x="167" y="557"/>
                      <a:pt x="178" y="552"/>
                      <a:pt x="189" y="552"/>
                    </a:cubicBezTo>
                    <a:cubicBezTo>
                      <a:pt x="200" y="552"/>
                      <a:pt x="216" y="546"/>
                      <a:pt x="228" y="552"/>
                    </a:cubicBezTo>
                    <a:cubicBezTo>
                      <a:pt x="240" y="558"/>
                      <a:pt x="251" y="575"/>
                      <a:pt x="261" y="588"/>
                    </a:cubicBezTo>
                    <a:cubicBezTo>
                      <a:pt x="271" y="601"/>
                      <a:pt x="280" y="618"/>
                      <a:pt x="288" y="633"/>
                    </a:cubicBezTo>
                    <a:cubicBezTo>
                      <a:pt x="296" y="648"/>
                      <a:pt x="303" y="665"/>
                      <a:pt x="306" y="681"/>
                    </a:cubicBezTo>
                    <a:cubicBezTo>
                      <a:pt x="309" y="697"/>
                      <a:pt x="306" y="712"/>
                      <a:pt x="306" y="729"/>
                    </a:cubicBezTo>
                    <a:cubicBezTo>
                      <a:pt x="306" y="746"/>
                      <a:pt x="312" y="775"/>
                      <a:pt x="303" y="783"/>
                    </a:cubicBezTo>
                    <a:cubicBezTo>
                      <a:pt x="294" y="791"/>
                      <a:pt x="268" y="777"/>
                      <a:pt x="249" y="777"/>
                    </a:cubicBezTo>
                    <a:cubicBezTo>
                      <a:pt x="230" y="777"/>
                      <a:pt x="201" y="781"/>
                      <a:pt x="186" y="786"/>
                    </a:cubicBezTo>
                    <a:cubicBezTo>
                      <a:pt x="171" y="791"/>
                      <a:pt x="175" y="809"/>
                      <a:pt x="159" y="810"/>
                    </a:cubicBezTo>
                    <a:cubicBezTo>
                      <a:pt x="143" y="811"/>
                      <a:pt x="108" y="791"/>
                      <a:pt x="87" y="792"/>
                    </a:cubicBezTo>
                    <a:cubicBezTo>
                      <a:pt x="66" y="793"/>
                      <a:pt x="39" y="812"/>
                      <a:pt x="30" y="819"/>
                    </a:cubicBezTo>
                    <a:cubicBezTo>
                      <a:pt x="21" y="826"/>
                      <a:pt x="27" y="838"/>
                      <a:pt x="33" y="837"/>
                    </a:cubicBezTo>
                    <a:cubicBezTo>
                      <a:pt x="39" y="836"/>
                      <a:pt x="56" y="818"/>
                      <a:pt x="66" y="813"/>
                    </a:cubicBezTo>
                    <a:cubicBezTo>
                      <a:pt x="76" y="808"/>
                      <a:pt x="78" y="802"/>
                      <a:pt x="93" y="804"/>
                    </a:cubicBezTo>
                    <a:cubicBezTo>
                      <a:pt x="108" y="806"/>
                      <a:pt x="148" y="816"/>
                      <a:pt x="153" y="825"/>
                    </a:cubicBezTo>
                    <a:cubicBezTo>
                      <a:pt x="158" y="834"/>
                      <a:pt x="128" y="843"/>
                      <a:pt x="126" y="858"/>
                    </a:cubicBezTo>
                    <a:cubicBezTo>
                      <a:pt x="124" y="873"/>
                      <a:pt x="133" y="908"/>
                      <a:pt x="138" y="915"/>
                    </a:cubicBezTo>
                    <a:cubicBezTo>
                      <a:pt x="143" y="922"/>
                      <a:pt x="156" y="909"/>
                      <a:pt x="156" y="900"/>
                    </a:cubicBezTo>
                    <a:cubicBezTo>
                      <a:pt x="156" y="891"/>
                      <a:pt x="140" y="872"/>
                      <a:pt x="141" y="861"/>
                    </a:cubicBezTo>
                    <a:cubicBezTo>
                      <a:pt x="142" y="850"/>
                      <a:pt x="159" y="839"/>
                      <a:pt x="165" y="831"/>
                    </a:cubicBezTo>
                    <a:cubicBezTo>
                      <a:pt x="171" y="823"/>
                      <a:pt x="173" y="816"/>
                      <a:pt x="180" y="810"/>
                    </a:cubicBezTo>
                    <a:cubicBezTo>
                      <a:pt x="187" y="804"/>
                      <a:pt x="196" y="794"/>
                      <a:pt x="210" y="792"/>
                    </a:cubicBezTo>
                    <a:cubicBezTo>
                      <a:pt x="224" y="790"/>
                      <a:pt x="248" y="792"/>
                      <a:pt x="264" y="795"/>
                    </a:cubicBezTo>
                    <a:cubicBezTo>
                      <a:pt x="280" y="798"/>
                      <a:pt x="295" y="802"/>
                      <a:pt x="309" y="810"/>
                    </a:cubicBezTo>
                    <a:cubicBezTo>
                      <a:pt x="323" y="818"/>
                      <a:pt x="339" y="835"/>
                      <a:pt x="348" y="846"/>
                    </a:cubicBezTo>
                    <a:cubicBezTo>
                      <a:pt x="357" y="857"/>
                      <a:pt x="362" y="879"/>
                      <a:pt x="360" y="873"/>
                    </a:cubicBezTo>
                    <a:cubicBezTo>
                      <a:pt x="358" y="867"/>
                      <a:pt x="346" y="834"/>
                      <a:pt x="339" y="81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pic>
            <p:nvPicPr>
              <p:cNvPr id="11" name="Picture 112" descr="Large confetti"/>
              <p:cNvPicPr>
                <a:picLocks noChangeAspect="1" noChangeArrowheads="1"/>
              </p:cNvPicPr>
              <p:nvPr userDrawn="1"/>
            </p:nvPicPr>
            <p:blipFill>
              <a:blip r:embed="rId10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0" y="4132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2" name="Picture 113" descr="Large confetti"/>
              <p:cNvPicPr>
                <a:picLocks noChangeAspect="1" noChangeArrowheads="1"/>
              </p:cNvPicPr>
              <p:nvPr userDrawn="1"/>
            </p:nvPicPr>
            <p:blipFill>
              <a:blip r:embed="rId10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" y="4080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3" name="Picture 114" descr="Large confetti"/>
              <p:cNvPicPr>
                <a:picLocks noChangeAspect="1" noChangeArrowheads="1"/>
              </p:cNvPicPr>
              <p:nvPr userDrawn="1"/>
            </p:nvPicPr>
            <p:blipFill>
              <a:blip r:embed="rId10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4" y="4060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4" name="Picture 115" descr="Large confetti"/>
              <p:cNvPicPr>
                <a:picLocks noChangeAspect="1" noChangeArrowheads="1"/>
              </p:cNvPicPr>
              <p:nvPr userDrawn="1"/>
            </p:nvPicPr>
            <p:blipFill>
              <a:blip r:embed="rId10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7" y="4058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" name="Picture 116" descr="Large confetti"/>
              <p:cNvPicPr>
                <a:picLocks noChangeAspect="1" noChangeArrowheads="1"/>
              </p:cNvPicPr>
              <p:nvPr userDrawn="1"/>
            </p:nvPicPr>
            <p:blipFill>
              <a:blip r:embed="rId10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5" y="4034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" name="Picture 117" descr="Large confetti"/>
              <p:cNvPicPr>
                <a:picLocks noChangeAspect="1" noChangeArrowheads="1"/>
              </p:cNvPicPr>
              <p:nvPr userDrawn="1"/>
            </p:nvPicPr>
            <p:blipFill>
              <a:blip r:embed="rId10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9" y="4268"/>
                <a:ext cx="131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7" name="Picture 118" descr="Large confetti"/>
              <p:cNvPicPr>
                <a:picLocks noChangeAspect="1" noChangeArrowheads="1"/>
              </p:cNvPicPr>
              <p:nvPr userDrawn="1"/>
            </p:nvPicPr>
            <p:blipFill>
              <a:blip r:embed="rId10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22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119" descr="Large confetti"/>
              <p:cNvPicPr>
                <a:picLocks noChangeAspect="1" noChangeArrowheads="1"/>
              </p:cNvPicPr>
              <p:nvPr userDrawn="1"/>
            </p:nvPicPr>
            <p:blipFill>
              <a:blip r:embed="rId10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" y="314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120" descr="Large confetti"/>
              <p:cNvPicPr>
                <a:picLocks noChangeAspect="1" noChangeArrowheads="1"/>
              </p:cNvPicPr>
              <p:nvPr userDrawn="1"/>
            </p:nvPicPr>
            <p:blipFill>
              <a:blip r:embed="rId1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381"/>
                <a:ext cx="185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0" name="Picture 121" descr="Large confetti"/>
              <p:cNvPicPr>
                <a:picLocks noChangeAspect="1" noChangeArrowheads="1"/>
              </p:cNvPicPr>
              <p:nvPr userDrawn="1"/>
            </p:nvPicPr>
            <p:blipFill>
              <a:blip r:embed="rId1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" y="334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1" name="Picture 122" descr="Large confetti"/>
              <p:cNvPicPr>
                <a:picLocks noChangeAspect="1" noChangeArrowheads="1"/>
              </p:cNvPicPr>
              <p:nvPr userDrawn="1"/>
            </p:nvPicPr>
            <p:blipFill>
              <a:blip r:embed="rId1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1" y="326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2" name="Picture 123" descr="Large confetti"/>
              <p:cNvPicPr>
                <a:picLocks noChangeAspect="1" noChangeArrowheads="1"/>
              </p:cNvPicPr>
              <p:nvPr userDrawn="1"/>
            </p:nvPicPr>
            <p:blipFill>
              <a:blip r:embed="rId1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62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3" name="Picture 124" descr="Large confetti"/>
              <p:cNvPicPr>
                <a:picLocks noChangeAspect="1" noChangeArrowheads="1"/>
              </p:cNvPicPr>
              <p:nvPr userDrawn="1"/>
            </p:nvPicPr>
            <p:blipFill>
              <a:blip r:embed="rId1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70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4" name="Picture 125" descr="Large confetti"/>
              <p:cNvPicPr>
                <a:picLocks noChangeAspect="1" noChangeArrowheads="1"/>
              </p:cNvPicPr>
              <p:nvPr userDrawn="1"/>
            </p:nvPicPr>
            <p:blipFill>
              <a:blip r:embed="rId1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" y="368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5" name="Picture 126" descr="Large confetti"/>
              <p:cNvPicPr>
                <a:picLocks noChangeAspect="1" noChangeArrowheads="1"/>
              </p:cNvPicPr>
              <p:nvPr userDrawn="1"/>
            </p:nvPicPr>
            <p:blipFill>
              <a:blip r:embed="rId1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" y="380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127" descr="Large confetti"/>
              <p:cNvPicPr>
                <a:picLocks noChangeAspect="1" noChangeArrowheads="1"/>
              </p:cNvPicPr>
              <p:nvPr userDrawn="1"/>
            </p:nvPicPr>
            <p:blipFill>
              <a:blip r:embed="rId1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" y="384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128" descr="Large confetti"/>
              <p:cNvPicPr>
                <a:picLocks noChangeAspect="1" noChangeArrowheads="1"/>
              </p:cNvPicPr>
              <p:nvPr userDrawn="1"/>
            </p:nvPicPr>
            <p:blipFill>
              <a:blip r:embed="rId1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8" y="3634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8" name="Picture 129" descr="Large confetti"/>
              <p:cNvPicPr>
                <a:picLocks noChangeAspect="1" noChangeArrowheads="1"/>
              </p:cNvPicPr>
              <p:nvPr userDrawn="1"/>
            </p:nvPicPr>
            <p:blipFill>
              <a:blip r:embed="rId1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8" y="3538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9" name="Picture 130" descr="Large confetti"/>
              <p:cNvPicPr>
                <a:picLocks noChangeAspect="1" noChangeArrowheads="1"/>
              </p:cNvPicPr>
              <p:nvPr userDrawn="1"/>
            </p:nvPicPr>
            <p:blipFill>
              <a:blip r:embed="rId1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" y="346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0" name="Picture 131" descr="Large confetti"/>
              <p:cNvPicPr>
                <a:picLocks noChangeAspect="1" noChangeArrowheads="1"/>
              </p:cNvPicPr>
              <p:nvPr userDrawn="1"/>
            </p:nvPicPr>
            <p:blipFill>
              <a:blip r:embed="rId1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" y="346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1" name="Picture 132" descr="Large confetti"/>
              <p:cNvPicPr>
                <a:picLocks noChangeAspect="1" noChangeArrowheads="1"/>
              </p:cNvPicPr>
              <p:nvPr userDrawn="1"/>
            </p:nvPicPr>
            <p:blipFill>
              <a:blip r:embed="rId1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2" y="3558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2" name="Picture 133" descr="Large confetti"/>
              <p:cNvPicPr>
                <a:picLocks noChangeAspect="1" noChangeArrowheads="1"/>
              </p:cNvPicPr>
              <p:nvPr userDrawn="1"/>
            </p:nvPicPr>
            <p:blipFill>
              <a:blip r:embed="rId1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2" y="352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3" name="Picture 134" descr="Large confetti"/>
              <p:cNvPicPr>
                <a:picLocks noChangeAspect="1" noChangeArrowheads="1"/>
              </p:cNvPicPr>
              <p:nvPr userDrawn="1"/>
            </p:nvPicPr>
            <p:blipFill>
              <a:blip r:embed="rId1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" y="3394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4" name="Picture 135" descr="Large confetti"/>
              <p:cNvPicPr>
                <a:picLocks noChangeAspect="1" noChangeArrowheads="1"/>
              </p:cNvPicPr>
              <p:nvPr userDrawn="1"/>
            </p:nvPicPr>
            <p:blipFill>
              <a:blip r:embed="rId12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0" y="3770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5" name="Picture 136" descr="Large confetti"/>
              <p:cNvPicPr>
                <a:picLocks noChangeAspect="1" noChangeArrowheads="1"/>
              </p:cNvPicPr>
              <p:nvPr userDrawn="1"/>
            </p:nvPicPr>
            <p:blipFill>
              <a:blip r:embed="rId12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8" y="378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6" name="Picture 137" descr="Large confetti"/>
              <p:cNvPicPr>
                <a:picLocks noChangeAspect="1" noChangeArrowheads="1"/>
              </p:cNvPicPr>
              <p:nvPr userDrawn="1"/>
            </p:nvPicPr>
            <p:blipFill>
              <a:blip r:embed="rId12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3858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7" name="Picture 138" descr="Large confetti"/>
              <p:cNvPicPr>
                <a:picLocks noChangeAspect="1" noChangeArrowheads="1"/>
              </p:cNvPicPr>
              <p:nvPr userDrawn="1"/>
            </p:nvPicPr>
            <p:blipFill>
              <a:blip r:embed="rId12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" y="3950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8" name="Picture 139" descr="Large confetti"/>
              <p:cNvPicPr>
                <a:picLocks noChangeAspect="1" noChangeArrowheads="1"/>
              </p:cNvPicPr>
              <p:nvPr userDrawn="1"/>
            </p:nvPicPr>
            <p:blipFill>
              <a:blip r:embed="rId12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978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9" name="Picture 140" descr="Large confetti"/>
              <p:cNvPicPr>
                <a:picLocks noChangeAspect="1" noChangeArrowheads="1"/>
              </p:cNvPicPr>
              <p:nvPr userDrawn="1"/>
            </p:nvPicPr>
            <p:blipFill>
              <a:blip r:embed="rId13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" y="4118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0" name="Picture 141" descr="Large confetti"/>
              <p:cNvPicPr>
                <a:picLocks noChangeAspect="1" noChangeArrowheads="1"/>
              </p:cNvPicPr>
              <p:nvPr userDrawn="1"/>
            </p:nvPicPr>
            <p:blipFill>
              <a:blip r:embed="rId13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2" y="410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1" name="Picture 142" descr="Large confetti"/>
              <p:cNvPicPr>
                <a:picLocks noChangeAspect="1" noChangeArrowheads="1"/>
              </p:cNvPicPr>
              <p:nvPr userDrawn="1"/>
            </p:nvPicPr>
            <p:blipFill>
              <a:blip r:embed="rId13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" y="398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2" name="Picture 143" descr="Large confetti"/>
              <p:cNvPicPr>
                <a:picLocks noChangeAspect="1" noChangeArrowheads="1"/>
              </p:cNvPicPr>
              <p:nvPr userDrawn="1"/>
            </p:nvPicPr>
            <p:blipFill>
              <a:blip r:embed="rId13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" y="394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3" name="Picture 144" descr="Large confetti"/>
              <p:cNvPicPr>
                <a:picLocks noChangeAspect="1" noChangeArrowheads="1"/>
              </p:cNvPicPr>
              <p:nvPr userDrawn="1"/>
            </p:nvPicPr>
            <p:blipFill>
              <a:blip r:embed="rId13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6" y="388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4" name="Picture 145" descr="Large confetti"/>
              <p:cNvPicPr>
                <a:picLocks noChangeAspect="1" noChangeArrowheads="1"/>
              </p:cNvPicPr>
              <p:nvPr userDrawn="1"/>
            </p:nvPicPr>
            <p:blipFill>
              <a:blip r:embed="rId13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0" y="3910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5" name="Picture 146" descr="Large confetti"/>
              <p:cNvPicPr>
                <a:picLocks noChangeAspect="1" noChangeArrowheads="1"/>
              </p:cNvPicPr>
              <p:nvPr userDrawn="1"/>
            </p:nvPicPr>
            <p:blipFill>
              <a:blip r:embed="rId13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8" y="404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6" name="Picture 147" descr="Large confetti"/>
              <p:cNvPicPr>
                <a:picLocks noChangeAspect="1" noChangeArrowheads="1"/>
              </p:cNvPicPr>
              <p:nvPr userDrawn="1"/>
            </p:nvPicPr>
            <p:blipFill>
              <a:blip r:embed="rId13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2" y="4179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7" name="Picture 148" descr="Large confetti"/>
              <p:cNvPicPr>
                <a:picLocks noChangeAspect="1" noChangeArrowheads="1"/>
              </p:cNvPicPr>
              <p:nvPr userDrawn="1"/>
            </p:nvPicPr>
            <p:blipFill>
              <a:blip r:embed="rId1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8" y="4031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8" name="Picture 149" descr="Large confetti"/>
              <p:cNvPicPr>
                <a:picLocks noChangeAspect="1" noChangeArrowheads="1"/>
              </p:cNvPicPr>
              <p:nvPr userDrawn="1"/>
            </p:nvPicPr>
            <p:blipFill>
              <a:blip r:embed="rId13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6" y="4131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9" name="Picture 150" descr="Large confetti"/>
              <p:cNvPicPr>
                <a:picLocks noChangeAspect="1" noChangeArrowheads="1"/>
              </p:cNvPicPr>
              <p:nvPr userDrawn="1"/>
            </p:nvPicPr>
            <p:blipFill>
              <a:blip r:embed="rId14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4179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0" name="Picture 151" descr="Large confetti"/>
              <p:cNvPicPr>
                <a:picLocks noChangeAspect="1" noChangeArrowheads="1"/>
              </p:cNvPicPr>
              <p:nvPr userDrawn="1"/>
            </p:nvPicPr>
            <p:blipFill>
              <a:blip r:embed="rId14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0" y="3783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1" name="Picture 152" descr="Large confetti"/>
              <p:cNvPicPr>
                <a:picLocks noChangeAspect="1" noChangeArrowheads="1"/>
              </p:cNvPicPr>
              <p:nvPr userDrawn="1"/>
            </p:nvPicPr>
            <p:blipFill>
              <a:blip r:embed="rId14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" y="3915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2" name="Picture 153" descr="Large confetti"/>
              <p:cNvPicPr>
                <a:picLocks noChangeAspect="1" noChangeArrowheads="1"/>
              </p:cNvPicPr>
              <p:nvPr userDrawn="1"/>
            </p:nvPicPr>
            <p:blipFill>
              <a:blip r:embed="rId14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" y="4051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3" name="Picture 154" descr="Large confetti"/>
              <p:cNvPicPr>
                <a:picLocks noChangeAspect="1" noChangeArrowheads="1"/>
              </p:cNvPicPr>
              <p:nvPr userDrawn="1"/>
            </p:nvPicPr>
            <p:blipFill>
              <a:blip r:embed="rId14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" y="4135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4" name="Picture 155" descr="Large confetti"/>
              <p:cNvPicPr>
                <a:picLocks noChangeAspect="1" noChangeArrowheads="1"/>
              </p:cNvPicPr>
              <p:nvPr userDrawn="1"/>
            </p:nvPicPr>
            <p:blipFill>
              <a:blip r:embed="rId14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132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5" name="Picture 156" descr="Large confetti"/>
              <p:cNvPicPr>
                <a:picLocks noChangeAspect="1" noChangeArrowheads="1"/>
              </p:cNvPicPr>
              <p:nvPr userDrawn="1"/>
            </p:nvPicPr>
            <p:blipFill>
              <a:blip r:embed="rId14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872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6" name="Picture 157" descr="Large confetti"/>
              <p:cNvPicPr>
                <a:picLocks noChangeAspect="1" noChangeArrowheads="1"/>
              </p:cNvPicPr>
              <p:nvPr userDrawn="1"/>
            </p:nvPicPr>
            <p:blipFill>
              <a:blip r:embed="rId14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472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7" name="Picture 158" descr="Large confetti"/>
              <p:cNvPicPr>
                <a:picLocks noChangeAspect="1" noChangeArrowheads="1"/>
              </p:cNvPicPr>
              <p:nvPr userDrawn="1"/>
            </p:nvPicPr>
            <p:blipFill>
              <a:blip r:embed="rId14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3224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8" name="Picture 159" descr="Large confetti"/>
              <p:cNvPicPr>
                <a:picLocks noChangeAspect="1" noChangeArrowheads="1"/>
              </p:cNvPicPr>
              <p:nvPr userDrawn="1"/>
            </p:nvPicPr>
            <p:blipFill>
              <a:blip r:embed="rId14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6" y="3795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9" name="Picture 160" descr="Large confetti"/>
              <p:cNvPicPr>
                <a:picLocks noChangeAspect="1" noChangeArrowheads="1"/>
              </p:cNvPicPr>
              <p:nvPr userDrawn="1"/>
            </p:nvPicPr>
            <p:blipFill>
              <a:blip r:embed="rId15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4" y="4075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0" name="Picture 161" descr="Large confetti"/>
              <p:cNvPicPr>
                <a:picLocks noChangeAspect="1" noChangeArrowheads="1"/>
              </p:cNvPicPr>
              <p:nvPr userDrawn="1"/>
            </p:nvPicPr>
            <p:blipFill>
              <a:blip r:embed="rId15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" y="4124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1" name="Picture 162" descr="Large confetti"/>
              <p:cNvPicPr>
                <a:picLocks noChangeAspect="1" noChangeArrowheads="1"/>
              </p:cNvPicPr>
              <p:nvPr userDrawn="1"/>
            </p:nvPicPr>
            <p:blipFill>
              <a:blip r:embed="rId15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" y="3840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2" name="Picture 163" descr="Large confetti"/>
              <p:cNvPicPr>
                <a:picLocks noChangeAspect="1" noChangeArrowheads="1"/>
              </p:cNvPicPr>
              <p:nvPr userDrawn="1"/>
            </p:nvPicPr>
            <p:blipFill>
              <a:blip r:embed="rId15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648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3" name="Picture 164" descr="Large confetti"/>
              <p:cNvPicPr>
                <a:picLocks noChangeAspect="1" noChangeArrowheads="1"/>
              </p:cNvPicPr>
              <p:nvPr userDrawn="1"/>
            </p:nvPicPr>
            <p:blipFill>
              <a:blip r:embed="rId15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269"/>
                <a:ext cx="185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4" name="Picture 165" descr="Large confetti"/>
              <p:cNvPicPr>
                <a:picLocks noChangeAspect="1" noChangeArrowheads="1"/>
              </p:cNvPicPr>
              <p:nvPr userDrawn="1"/>
            </p:nvPicPr>
            <p:blipFill>
              <a:blip r:embed="rId15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565"/>
                <a:ext cx="185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5" name="Picture 166" descr="Large confetti"/>
              <p:cNvPicPr>
                <a:picLocks noChangeAspect="1" noChangeArrowheads="1"/>
              </p:cNvPicPr>
              <p:nvPr userDrawn="1"/>
            </p:nvPicPr>
            <p:blipFill>
              <a:blip r:embed="rId15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733"/>
                <a:ext cx="185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6" name="Picture 167" descr="Large confetti"/>
              <p:cNvPicPr>
                <a:picLocks noChangeAspect="1" noChangeArrowheads="1"/>
              </p:cNvPicPr>
              <p:nvPr userDrawn="1"/>
            </p:nvPicPr>
            <p:blipFill>
              <a:blip r:embed="rId15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0" y="3333"/>
                <a:ext cx="185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7" name="Picture 168" descr="Large confetti"/>
              <p:cNvPicPr>
                <a:picLocks noChangeAspect="1" noChangeArrowheads="1"/>
              </p:cNvPicPr>
              <p:nvPr userDrawn="1"/>
            </p:nvPicPr>
            <p:blipFill>
              <a:blip r:embed="rId15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077"/>
                <a:ext cx="185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8" name="Picture 169" descr="Large confetti"/>
              <p:cNvPicPr>
                <a:picLocks noChangeAspect="1" noChangeArrowheads="1"/>
              </p:cNvPicPr>
              <p:nvPr userDrawn="1"/>
            </p:nvPicPr>
            <p:blipFill>
              <a:blip r:embed="rId15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165"/>
                <a:ext cx="185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9" name="Picture 170" descr="Large confetti"/>
              <p:cNvPicPr>
                <a:picLocks noChangeAspect="1" noChangeArrowheads="1"/>
              </p:cNvPicPr>
              <p:nvPr userDrawn="1"/>
            </p:nvPicPr>
            <p:blipFill>
              <a:blip r:embed="rId16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1" y="4268"/>
                <a:ext cx="131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0" name="Picture 171" descr="Large confetti"/>
              <p:cNvPicPr>
                <a:picLocks noChangeAspect="1" noChangeArrowheads="1"/>
              </p:cNvPicPr>
              <p:nvPr userDrawn="1"/>
            </p:nvPicPr>
            <p:blipFill>
              <a:blip r:embed="rId16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7" y="4268"/>
                <a:ext cx="131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1" name="Picture 172" descr="Large confetti"/>
              <p:cNvPicPr>
                <a:picLocks noChangeAspect="1" noChangeArrowheads="1"/>
              </p:cNvPicPr>
              <p:nvPr userDrawn="1"/>
            </p:nvPicPr>
            <p:blipFill>
              <a:blip r:embed="rId16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" y="4268"/>
                <a:ext cx="131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2" name="Picture 173" descr="Large confetti"/>
              <p:cNvPicPr>
                <a:picLocks noChangeAspect="1" noChangeArrowheads="1"/>
              </p:cNvPicPr>
              <p:nvPr userDrawn="1"/>
            </p:nvPicPr>
            <p:blipFill>
              <a:blip r:embed="rId16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3" y="4268"/>
                <a:ext cx="131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3" name="Picture 174" descr="Large confetti"/>
              <p:cNvPicPr>
                <a:picLocks noChangeAspect="1" noChangeArrowheads="1"/>
              </p:cNvPicPr>
              <p:nvPr userDrawn="1"/>
            </p:nvPicPr>
            <p:blipFill>
              <a:blip r:embed="rId16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268"/>
                <a:ext cx="131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4" name="Picture 175" descr="Large confetti"/>
              <p:cNvPicPr>
                <a:picLocks noChangeAspect="1" noChangeArrowheads="1"/>
              </p:cNvPicPr>
              <p:nvPr userDrawn="1"/>
            </p:nvPicPr>
            <p:blipFill>
              <a:blip r:embed="rId16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5" y="3710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5" name="Picture 176" descr="Large confetti"/>
              <p:cNvPicPr>
                <a:picLocks noChangeAspect="1" noChangeArrowheads="1"/>
              </p:cNvPicPr>
              <p:nvPr userDrawn="1"/>
            </p:nvPicPr>
            <p:blipFill>
              <a:blip r:embed="rId16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3" y="3678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6" name="Picture 177" descr="Large confetti"/>
              <p:cNvPicPr>
                <a:picLocks noChangeAspect="1" noChangeArrowheads="1"/>
              </p:cNvPicPr>
              <p:nvPr userDrawn="1"/>
            </p:nvPicPr>
            <p:blipFill>
              <a:blip r:embed="rId16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5" y="360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7" name="Picture 178" descr="Large confetti"/>
              <p:cNvPicPr>
                <a:picLocks noChangeAspect="1" noChangeArrowheads="1"/>
              </p:cNvPicPr>
              <p:nvPr userDrawn="1"/>
            </p:nvPicPr>
            <p:blipFill>
              <a:blip r:embed="rId16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3" y="3698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8" name="Picture 179" descr="Large confetti"/>
              <p:cNvPicPr>
                <a:picLocks noChangeAspect="1" noChangeArrowheads="1"/>
              </p:cNvPicPr>
              <p:nvPr userDrawn="1"/>
            </p:nvPicPr>
            <p:blipFill>
              <a:blip r:embed="rId16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070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9" name="Picture 180" descr="Large confetti"/>
              <p:cNvPicPr>
                <a:picLocks noChangeAspect="1" noChangeArrowheads="1"/>
              </p:cNvPicPr>
              <p:nvPr userDrawn="1"/>
            </p:nvPicPr>
            <p:blipFill>
              <a:blip r:embed="rId17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6" y="338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0" name="Picture 181"/>
              <p:cNvPicPr>
                <a:picLocks noChangeAspect="1" noChangeArrowheads="1"/>
              </p:cNvPicPr>
              <p:nvPr userDrawn="1"/>
            </p:nvPicPr>
            <p:blipFill>
              <a:blip r:embed="rId17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33" y="4158"/>
                <a:ext cx="215" cy="1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1" name="Picture 182" descr="Large confetti"/>
              <p:cNvPicPr>
                <a:picLocks noChangeAspect="1" noChangeArrowheads="1"/>
              </p:cNvPicPr>
              <p:nvPr userDrawn="1"/>
            </p:nvPicPr>
            <p:blipFill>
              <a:blip r:embed="rId17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01" y="4268"/>
                <a:ext cx="131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2" name="Picture 183"/>
              <p:cNvPicPr>
                <a:picLocks noChangeAspect="1" noChangeArrowheads="1"/>
              </p:cNvPicPr>
              <p:nvPr userDrawn="1"/>
            </p:nvPicPr>
            <p:blipFill>
              <a:blip r:embed="rId17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1" y="4268"/>
                <a:ext cx="131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61624" name="Rectangle 184"/>
          <p:cNvSpPr>
            <a:spLocks noGrp="1" noChangeArrowheads="1"/>
          </p:cNvSpPr>
          <p:nvPr>
            <p:ph type="ctrTitle"/>
          </p:nvPr>
        </p:nvSpPr>
        <p:spPr>
          <a:xfrm>
            <a:off x="698500" y="9525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noProof="0"/>
              <a:t>Klepnutím lze upravit styl předlohy nadpisů.</a:t>
            </a:r>
          </a:p>
        </p:txBody>
      </p:sp>
      <p:sp>
        <p:nvSpPr>
          <p:cNvPr id="61625" name="Rectangle 185"/>
          <p:cNvSpPr>
            <a:spLocks noGrp="1" noChangeArrowheads="1"/>
          </p:cNvSpPr>
          <p:nvPr>
            <p:ph type="subTitle" idx="1"/>
          </p:nvPr>
        </p:nvSpPr>
        <p:spPr>
          <a:xfrm>
            <a:off x="1395413" y="3317875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Klepnutím lze upravit styl předlohy podnadpisů.</a:t>
            </a:r>
          </a:p>
        </p:txBody>
      </p:sp>
      <p:sp>
        <p:nvSpPr>
          <p:cNvPr id="186" name="Rectangle 18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7" name="Rectangle 18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8" name="Rectangle 18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2F4806C-9A0E-497B-A858-409FAFE0A921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1916673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18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743609-DB00-415A-932C-6799AAF0A323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4441300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9400"/>
            <a:ext cx="2057400" cy="5854700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9400"/>
            <a:ext cx="6019800" cy="5854700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18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1A5A82-0162-4C11-818A-D3A49E537930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24184960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9400"/>
            <a:ext cx="8229600" cy="1143000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390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18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5A7E31-A5D7-4778-B4D8-69E7B95F1361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263365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18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6B6981-F919-42C1-AB4A-4864C8C52E95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498082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Rectangle 18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48DE9E-BA0C-4E37-A6F0-579C435AD5C2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4041592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18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57B91C-47AD-4E79-9668-E8329830EBA9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32042259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18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8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37847D-DBAD-466A-9529-79FCB8813802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38960047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Rectangle 18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8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A00A6E-27DE-45AC-A663-E0880095FA8F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3516530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8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8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60FC7C-CED2-4261-8FEC-DCD676CCE3FD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7499473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18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87495D-E8DF-4AF5-A127-F76C585F62A3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25072261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18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AE2B10-271F-416B-B7DE-1D964AF65F9B}" type="slidenum">
              <a:rPr lang="en-US" altLang="cs-CZ"/>
              <a:pPr/>
              <a:t>‹#›</a:t>
            </a:fld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1106736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04.emf"/><Relationship Id="rId21" Type="http://schemas.openxmlformats.org/officeDocument/2006/relationships/image" Target="../media/image8.emf"/><Relationship Id="rId42" Type="http://schemas.openxmlformats.org/officeDocument/2006/relationships/image" Target="../media/image29.emf"/><Relationship Id="rId63" Type="http://schemas.openxmlformats.org/officeDocument/2006/relationships/image" Target="../media/image50.emf"/><Relationship Id="rId84" Type="http://schemas.openxmlformats.org/officeDocument/2006/relationships/image" Target="../media/image71.emf"/><Relationship Id="rId138" Type="http://schemas.openxmlformats.org/officeDocument/2006/relationships/image" Target="../media/image125.emf"/><Relationship Id="rId159" Type="http://schemas.openxmlformats.org/officeDocument/2006/relationships/image" Target="../media/image146.emf"/><Relationship Id="rId170" Type="http://schemas.openxmlformats.org/officeDocument/2006/relationships/image" Target="../media/image157.emf"/><Relationship Id="rId107" Type="http://schemas.openxmlformats.org/officeDocument/2006/relationships/image" Target="../media/image94.emf"/><Relationship Id="rId11" Type="http://schemas.openxmlformats.org/officeDocument/2006/relationships/slideLayout" Target="../slideLayouts/slideLayout11.xml"/><Relationship Id="rId32" Type="http://schemas.openxmlformats.org/officeDocument/2006/relationships/image" Target="../media/image19.emf"/><Relationship Id="rId53" Type="http://schemas.openxmlformats.org/officeDocument/2006/relationships/image" Target="../media/image40.emf"/><Relationship Id="rId74" Type="http://schemas.openxmlformats.org/officeDocument/2006/relationships/image" Target="../media/image61.emf"/><Relationship Id="rId128" Type="http://schemas.openxmlformats.org/officeDocument/2006/relationships/image" Target="../media/image115.emf"/><Relationship Id="rId149" Type="http://schemas.openxmlformats.org/officeDocument/2006/relationships/image" Target="../media/image136.emf"/><Relationship Id="rId5" Type="http://schemas.openxmlformats.org/officeDocument/2006/relationships/slideLayout" Target="../slideLayouts/slideLayout5.xml"/><Relationship Id="rId95" Type="http://schemas.openxmlformats.org/officeDocument/2006/relationships/image" Target="../media/image82.emf"/><Relationship Id="rId160" Type="http://schemas.openxmlformats.org/officeDocument/2006/relationships/image" Target="../media/image147.emf"/><Relationship Id="rId181" Type="http://schemas.openxmlformats.org/officeDocument/2006/relationships/image" Target="../media/image168.emf"/><Relationship Id="rId22" Type="http://schemas.openxmlformats.org/officeDocument/2006/relationships/image" Target="../media/image9.emf"/><Relationship Id="rId43" Type="http://schemas.openxmlformats.org/officeDocument/2006/relationships/image" Target="../media/image30.emf"/><Relationship Id="rId64" Type="http://schemas.openxmlformats.org/officeDocument/2006/relationships/image" Target="../media/image51.emf"/><Relationship Id="rId118" Type="http://schemas.openxmlformats.org/officeDocument/2006/relationships/image" Target="../media/image105.emf"/><Relationship Id="rId139" Type="http://schemas.openxmlformats.org/officeDocument/2006/relationships/image" Target="../media/image126.emf"/><Relationship Id="rId85" Type="http://schemas.openxmlformats.org/officeDocument/2006/relationships/image" Target="../media/image72.emf"/><Relationship Id="rId150" Type="http://schemas.openxmlformats.org/officeDocument/2006/relationships/image" Target="../media/image137.emf"/><Relationship Id="rId171" Type="http://schemas.openxmlformats.org/officeDocument/2006/relationships/image" Target="../media/image158.emf"/><Relationship Id="rId12" Type="http://schemas.openxmlformats.org/officeDocument/2006/relationships/slideLayout" Target="../slideLayouts/slideLayout12.xml"/><Relationship Id="rId33" Type="http://schemas.openxmlformats.org/officeDocument/2006/relationships/image" Target="../media/image20.emf"/><Relationship Id="rId108" Type="http://schemas.openxmlformats.org/officeDocument/2006/relationships/image" Target="../media/image95.emf"/><Relationship Id="rId129" Type="http://schemas.openxmlformats.org/officeDocument/2006/relationships/image" Target="../media/image116.emf"/><Relationship Id="rId54" Type="http://schemas.openxmlformats.org/officeDocument/2006/relationships/image" Target="../media/image41.emf"/><Relationship Id="rId75" Type="http://schemas.openxmlformats.org/officeDocument/2006/relationships/image" Target="../media/image62.emf"/><Relationship Id="rId96" Type="http://schemas.openxmlformats.org/officeDocument/2006/relationships/image" Target="../media/image83.emf"/><Relationship Id="rId140" Type="http://schemas.openxmlformats.org/officeDocument/2006/relationships/image" Target="../media/image127.emf"/><Relationship Id="rId161" Type="http://schemas.openxmlformats.org/officeDocument/2006/relationships/image" Target="../media/image148.emf"/><Relationship Id="rId182" Type="http://schemas.openxmlformats.org/officeDocument/2006/relationships/image" Target="../media/image169.emf"/><Relationship Id="rId6" Type="http://schemas.openxmlformats.org/officeDocument/2006/relationships/slideLayout" Target="../slideLayouts/slideLayout6.xml"/><Relationship Id="rId23" Type="http://schemas.openxmlformats.org/officeDocument/2006/relationships/image" Target="../media/image10.emf"/><Relationship Id="rId119" Type="http://schemas.openxmlformats.org/officeDocument/2006/relationships/image" Target="../media/image106.emf"/><Relationship Id="rId44" Type="http://schemas.openxmlformats.org/officeDocument/2006/relationships/image" Target="../media/image31.emf"/><Relationship Id="rId65" Type="http://schemas.openxmlformats.org/officeDocument/2006/relationships/image" Target="../media/image52.emf"/><Relationship Id="rId86" Type="http://schemas.openxmlformats.org/officeDocument/2006/relationships/image" Target="../media/image73.emf"/><Relationship Id="rId130" Type="http://schemas.openxmlformats.org/officeDocument/2006/relationships/image" Target="../media/image117.emf"/><Relationship Id="rId151" Type="http://schemas.openxmlformats.org/officeDocument/2006/relationships/image" Target="../media/image138.emf"/><Relationship Id="rId172" Type="http://schemas.openxmlformats.org/officeDocument/2006/relationships/image" Target="../media/image159.emf"/><Relationship Id="rId13" Type="http://schemas.openxmlformats.org/officeDocument/2006/relationships/theme" Target="../theme/theme1.xml"/><Relationship Id="rId18" Type="http://schemas.openxmlformats.org/officeDocument/2006/relationships/image" Target="../media/image5.emf"/><Relationship Id="rId39" Type="http://schemas.openxmlformats.org/officeDocument/2006/relationships/image" Target="../media/image26.emf"/><Relationship Id="rId109" Type="http://schemas.openxmlformats.org/officeDocument/2006/relationships/image" Target="../media/image96.emf"/><Relationship Id="rId34" Type="http://schemas.openxmlformats.org/officeDocument/2006/relationships/image" Target="../media/image21.emf"/><Relationship Id="rId50" Type="http://schemas.openxmlformats.org/officeDocument/2006/relationships/image" Target="../media/image37.emf"/><Relationship Id="rId55" Type="http://schemas.openxmlformats.org/officeDocument/2006/relationships/image" Target="../media/image42.emf"/><Relationship Id="rId76" Type="http://schemas.openxmlformats.org/officeDocument/2006/relationships/image" Target="../media/image63.emf"/><Relationship Id="rId97" Type="http://schemas.openxmlformats.org/officeDocument/2006/relationships/image" Target="../media/image84.emf"/><Relationship Id="rId104" Type="http://schemas.openxmlformats.org/officeDocument/2006/relationships/image" Target="../media/image91.emf"/><Relationship Id="rId120" Type="http://schemas.openxmlformats.org/officeDocument/2006/relationships/image" Target="../media/image107.emf"/><Relationship Id="rId125" Type="http://schemas.openxmlformats.org/officeDocument/2006/relationships/image" Target="../media/image112.emf"/><Relationship Id="rId141" Type="http://schemas.openxmlformats.org/officeDocument/2006/relationships/image" Target="../media/image128.emf"/><Relationship Id="rId146" Type="http://schemas.openxmlformats.org/officeDocument/2006/relationships/image" Target="../media/image133.emf"/><Relationship Id="rId167" Type="http://schemas.openxmlformats.org/officeDocument/2006/relationships/image" Target="../media/image154.emf"/><Relationship Id="rId7" Type="http://schemas.openxmlformats.org/officeDocument/2006/relationships/slideLayout" Target="../slideLayouts/slideLayout7.xml"/><Relationship Id="rId71" Type="http://schemas.openxmlformats.org/officeDocument/2006/relationships/image" Target="../media/image58.emf"/><Relationship Id="rId92" Type="http://schemas.openxmlformats.org/officeDocument/2006/relationships/image" Target="../media/image79.emf"/><Relationship Id="rId162" Type="http://schemas.openxmlformats.org/officeDocument/2006/relationships/image" Target="../media/image149.emf"/><Relationship Id="rId183" Type="http://schemas.openxmlformats.org/officeDocument/2006/relationships/image" Target="../media/image170.emf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16.emf"/><Relationship Id="rId24" Type="http://schemas.openxmlformats.org/officeDocument/2006/relationships/image" Target="../media/image11.emf"/><Relationship Id="rId40" Type="http://schemas.openxmlformats.org/officeDocument/2006/relationships/image" Target="../media/image27.emf"/><Relationship Id="rId45" Type="http://schemas.openxmlformats.org/officeDocument/2006/relationships/image" Target="../media/image32.emf"/><Relationship Id="rId66" Type="http://schemas.openxmlformats.org/officeDocument/2006/relationships/image" Target="../media/image53.emf"/><Relationship Id="rId87" Type="http://schemas.openxmlformats.org/officeDocument/2006/relationships/image" Target="../media/image74.emf"/><Relationship Id="rId110" Type="http://schemas.openxmlformats.org/officeDocument/2006/relationships/image" Target="../media/image97.emf"/><Relationship Id="rId115" Type="http://schemas.openxmlformats.org/officeDocument/2006/relationships/image" Target="../media/image102.emf"/><Relationship Id="rId131" Type="http://schemas.openxmlformats.org/officeDocument/2006/relationships/image" Target="../media/image118.emf"/><Relationship Id="rId136" Type="http://schemas.openxmlformats.org/officeDocument/2006/relationships/image" Target="../media/image123.emf"/><Relationship Id="rId157" Type="http://schemas.openxmlformats.org/officeDocument/2006/relationships/image" Target="../media/image144.emf"/><Relationship Id="rId178" Type="http://schemas.openxmlformats.org/officeDocument/2006/relationships/image" Target="../media/image165.emf"/><Relationship Id="rId61" Type="http://schemas.openxmlformats.org/officeDocument/2006/relationships/image" Target="../media/image48.emf"/><Relationship Id="rId82" Type="http://schemas.openxmlformats.org/officeDocument/2006/relationships/image" Target="../media/image69.emf"/><Relationship Id="rId152" Type="http://schemas.openxmlformats.org/officeDocument/2006/relationships/image" Target="../media/image139.emf"/><Relationship Id="rId173" Type="http://schemas.openxmlformats.org/officeDocument/2006/relationships/image" Target="../media/image160.emf"/><Relationship Id="rId19" Type="http://schemas.openxmlformats.org/officeDocument/2006/relationships/image" Target="../media/image6.emf"/><Relationship Id="rId14" Type="http://schemas.openxmlformats.org/officeDocument/2006/relationships/image" Target="../media/image1.emf"/><Relationship Id="rId30" Type="http://schemas.openxmlformats.org/officeDocument/2006/relationships/image" Target="../media/image17.emf"/><Relationship Id="rId35" Type="http://schemas.openxmlformats.org/officeDocument/2006/relationships/image" Target="../media/image22.emf"/><Relationship Id="rId56" Type="http://schemas.openxmlformats.org/officeDocument/2006/relationships/image" Target="../media/image43.emf"/><Relationship Id="rId77" Type="http://schemas.openxmlformats.org/officeDocument/2006/relationships/image" Target="../media/image64.emf"/><Relationship Id="rId100" Type="http://schemas.openxmlformats.org/officeDocument/2006/relationships/image" Target="../media/image87.emf"/><Relationship Id="rId105" Type="http://schemas.openxmlformats.org/officeDocument/2006/relationships/image" Target="../media/image92.emf"/><Relationship Id="rId126" Type="http://schemas.openxmlformats.org/officeDocument/2006/relationships/image" Target="../media/image113.emf"/><Relationship Id="rId147" Type="http://schemas.openxmlformats.org/officeDocument/2006/relationships/image" Target="../media/image134.emf"/><Relationship Id="rId168" Type="http://schemas.openxmlformats.org/officeDocument/2006/relationships/image" Target="../media/image155.emf"/><Relationship Id="rId8" Type="http://schemas.openxmlformats.org/officeDocument/2006/relationships/slideLayout" Target="../slideLayouts/slideLayout8.xml"/><Relationship Id="rId51" Type="http://schemas.openxmlformats.org/officeDocument/2006/relationships/image" Target="../media/image38.emf"/><Relationship Id="rId72" Type="http://schemas.openxmlformats.org/officeDocument/2006/relationships/image" Target="../media/image59.emf"/><Relationship Id="rId93" Type="http://schemas.openxmlformats.org/officeDocument/2006/relationships/image" Target="../media/image80.emf"/><Relationship Id="rId98" Type="http://schemas.openxmlformats.org/officeDocument/2006/relationships/image" Target="../media/image85.emf"/><Relationship Id="rId121" Type="http://schemas.openxmlformats.org/officeDocument/2006/relationships/image" Target="../media/image108.emf"/><Relationship Id="rId142" Type="http://schemas.openxmlformats.org/officeDocument/2006/relationships/image" Target="../media/image129.emf"/><Relationship Id="rId163" Type="http://schemas.openxmlformats.org/officeDocument/2006/relationships/image" Target="../media/image150.emf"/><Relationship Id="rId184" Type="http://schemas.openxmlformats.org/officeDocument/2006/relationships/image" Target="../media/image171.emf"/><Relationship Id="rId3" Type="http://schemas.openxmlformats.org/officeDocument/2006/relationships/slideLayout" Target="../slideLayouts/slideLayout3.xml"/><Relationship Id="rId25" Type="http://schemas.openxmlformats.org/officeDocument/2006/relationships/image" Target="../media/image12.emf"/><Relationship Id="rId46" Type="http://schemas.openxmlformats.org/officeDocument/2006/relationships/image" Target="../media/image33.emf"/><Relationship Id="rId67" Type="http://schemas.openxmlformats.org/officeDocument/2006/relationships/image" Target="../media/image54.emf"/><Relationship Id="rId116" Type="http://schemas.openxmlformats.org/officeDocument/2006/relationships/image" Target="../media/image103.emf"/><Relationship Id="rId137" Type="http://schemas.openxmlformats.org/officeDocument/2006/relationships/image" Target="../media/image124.emf"/><Relationship Id="rId158" Type="http://schemas.openxmlformats.org/officeDocument/2006/relationships/image" Target="../media/image145.emf"/><Relationship Id="rId20" Type="http://schemas.openxmlformats.org/officeDocument/2006/relationships/image" Target="../media/image7.emf"/><Relationship Id="rId41" Type="http://schemas.openxmlformats.org/officeDocument/2006/relationships/image" Target="../media/image28.emf"/><Relationship Id="rId62" Type="http://schemas.openxmlformats.org/officeDocument/2006/relationships/image" Target="../media/image49.emf"/><Relationship Id="rId83" Type="http://schemas.openxmlformats.org/officeDocument/2006/relationships/image" Target="../media/image70.emf"/><Relationship Id="rId88" Type="http://schemas.openxmlformats.org/officeDocument/2006/relationships/image" Target="../media/image75.emf"/><Relationship Id="rId111" Type="http://schemas.openxmlformats.org/officeDocument/2006/relationships/image" Target="../media/image98.emf"/><Relationship Id="rId132" Type="http://schemas.openxmlformats.org/officeDocument/2006/relationships/image" Target="../media/image119.emf"/><Relationship Id="rId153" Type="http://schemas.openxmlformats.org/officeDocument/2006/relationships/image" Target="../media/image140.emf"/><Relationship Id="rId174" Type="http://schemas.openxmlformats.org/officeDocument/2006/relationships/image" Target="../media/image161.emf"/><Relationship Id="rId179" Type="http://schemas.openxmlformats.org/officeDocument/2006/relationships/image" Target="../media/image166.emf"/><Relationship Id="rId15" Type="http://schemas.openxmlformats.org/officeDocument/2006/relationships/image" Target="../media/image2.emf"/><Relationship Id="rId36" Type="http://schemas.openxmlformats.org/officeDocument/2006/relationships/image" Target="../media/image23.emf"/><Relationship Id="rId57" Type="http://schemas.openxmlformats.org/officeDocument/2006/relationships/image" Target="../media/image44.emf"/><Relationship Id="rId106" Type="http://schemas.openxmlformats.org/officeDocument/2006/relationships/image" Target="../media/image93.emf"/><Relationship Id="rId127" Type="http://schemas.openxmlformats.org/officeDocument/2006/relationships/image" Target="../media/image114.emf"/><Relationship Id="rId10" Type="http://schemas.openxmlformats.org/officeDocument/2006/relationships/slideLayout" Target="../slideLayouts/slideLayout10.xml"/><Relationship Id="rId31" Type="http://schemas.openxmlformats.org/officeDocument/2006/relationships/image" Target="../media/image18.emf"/><Relationship Id="rId52" Type="http://schemas.openxmlformats.org/officeDocument/2006/relationships/image" Target="../media/image39.emf"/><Relationship Id="rId73" Type="http://schemas.openxmlformats.org/officeDocument/2006/relationships/image" Target="../media/image60.emf"/><Relationship Id="rId78" Type="http://schemas.openxmlformats.org/officeDocument/2006/relationships/image" Target="../media/image65.emf"/><Relationship Id="rId94" Type="http://schemas.openxmlformats.org/officeDocument/2006/relationships/image" Target="../media/image81.emf"/><Relationship Id="rId99" Type="http://schemas.openxmlformats.org/officeDocument/2006/relationships/image" Target="../media/image86.emf"/><Relationship Id="rId101" Type="http://schemas.openxmlformats.org/officeDocument/2006/relationships/image" Target="../media/image88.emf"/><Relationship Id="rId122" Type="http://schemas.openxmlformats.org/officeDocument/2006/relationships/image" Target="../media/image109.emf"/><Relationship Id="rId143" Type="http://schemas.openxmlformats.org/officeDocument/2006/relationships/image" Target="../media/image130.emf"/><Relationship Id="rId148" Type="http://schemas.openxmlformats.org/officeDocument/2006/relationships/image" Target="../media/image135.emf"/><Relationship Id="rId164" Type="http://schemas.openxmlformats.org/officeDocument/2006/relationships/image" Target="../media/image151.emf"/><Relationship Id="rId169" Type="http://schemas.openxmlformats.org/officeDocument/2006/relationships/image" Target="../media/image156.emf"/><Relationship Id="rId185" Type="http://schemas.openxmlformats.org/officeDocument/2006/relationships/image" Target="../media/image172.e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80" Type="http://schemas.openxmlformats.org/officeDocument/2006/relationships/image" Target="../media/image167.emf"/><Relationship Id="rId26" Type="http://schemas.openxmlformats.org/officeDocument/2006/relationships/image" Target="../media/image13.emf"/><Relationship Id="rId47" Type="http://schemas.openxmlformats.org/officeDocument/2006/relationships/image" Target="../media/image34.emf"/><Relationship Id="rId68" Type="http://schemas.openxmlformats.org/officeDocument/2006/relationships/image" Target="../media/image55.emf"/><Relationship Id="rId89" Type="http://schemas.openxmlformats.org/officeDocument/2006/relationships/image" Target="../media/image76.emf"/><Relationship Id="rId112" Type="http://schemas.openxmlformats.org/officeDocument/2006/relationships/image" Target="../media/image99.emf"/><Relationship Id="rId133" Type="http://schemas.openxmlformats.org/officeDocument/2006/relationships/image" Target="../media/image120.emf"/><Relationship Id="rId154" Type="http://schemas.openxmlformats.org/officeDocument/2006/relationships/image" Target="../media/image141.emf"/><Relationship Id="rId175" Type="http://schemas.openxmlformats.org/officeDocument/2006/relationships/image" Target="../media/image162.emf"/><Relationship Id="rId16" Type="http://schemas.openxmlformats.org/officeDocument/2006/relationships/image" Target="../media/image3.emf"/><Relationship Id="rId37" Type="http://schemas.openxmlformats.org/officeDocument/2006/relationships/image" Target="../media/image24.emf"/><Relationship Id="rId58" Type="http://schemas.openxmlformats.org/officeDocument/2006/relationships/image" Target="../media/image45.emf"/><Relationship Id="rId79" Type="http://schemas.openxmlformats.org/officeDocument/2006/relationships/image" Target="../media/image66.emf"/><Relationship Id="rId102" Type="http://schemas.openxmlformats.org/officeDocument/2006/relationships/image" Target="../media/image89.emf"/><Relationship Id="rId123" Type="http://schemas.openxmlformats.org/officeDocument/2006/relationships/image" Target="../media/image110.emf"/><Relationship Id="rId144" Type="http://schemas.openxmlformats.org/officeDocument/2006/relationships/image" Target="../media/image131.emf"/><Relationship Id="rId90" Type="http://schemas.openxmlformats.org/officeDocument/2006/relationships/image" Target="../media/image77.emf"/><Relationship Id="rId165" Type="http://schemas.openxmlformats.org/officeDocument/2006/relationships/image" Target="../media/image152.emf"/><Relationship Id="rId27" Type="http://schemas.openxmlformats.org/officeDocument/2006/relationships/image" Target="../media/image14.emf"/><Relationship Id="rId48" Type="http://schemas.openxmlformats.org/officeDocument/2006/relationships/image" Target="../media/image35.emf"/><Relationship Id="rId69" Type="http://schemas.openxmlformats.org/officeDocument/2006/relationships/image" Target="../media/image56.emf"/><Relationship Id="rId113" Type="http://schemas.openxmlformats.org/officeDocument/2006/relationships/image" Target="../media/image100.emf"/><Relationship Id="rId134" Type="http://schemas.openxmlformats.org/officeDocument/2006/relationships/image" Target="../media/image121.emf"/><Relationship Id="rId80" Type="http://schemas.openxmlformats.org/officeDocument/2006/relationships/image" Target="../media/image67.emf"/><Relationship Id="rId155" Type="http://schemas.openxmlformats.org/officeDocument/2006/relationships/image" Target="../media/image142.emf"/><Relationship Id="rId176" Type="http://schemas.openxmlformats.org/officeDocument/2006/relationships/image" Target="../media/image163.emf"/><Relationship Id="rId17" Type="http://schemas.openxmlformats.org/officeDocument/2006/relationships/image" Target="../media/image4.emf"/><Relationship Id="rId38" Type="http://schemas.openxmlformats.org/officeDocument/2006/relationships/image" Target="../media/image25.emf"/><Relationship Id="rId59" Type="http://schemas.openxmlformats.org/officeDocument/2006/relationships/image" Target="../media/image46.emf"/><Relationship Id="rId103" Type="http://schemas.openxmlformats.org/officeDocument/2006/relationships/image" Target="../media/image90.emf"/><Relationship Id="rId124" Type="http://schemas.openxmlformats.org/officeDocument/2006/relationships/image" Target="../media/image111.emf"/><Relationship Id="rId70" Type="http://schemas.openxmlformats.org/officeDocument/2006/relationships/image" Target="../media/image57.emf"/><Relationship Id="rId91" Type="http://schemas.openxmlformats.org/officeDocument/2006/relationships/image" Target="../media/image78.emf"/><Relationship Id="rId145" Type="http://schemas.openxmlformats.org/officeDocument/2006/relationships/image" Target="../media/image132.emf"/><Relationship Id="rId166" Type="http://schemas.openxmlformats.org/officeDocument/2006/relationships/image" Target="../media/image153.emf"/><Relationship Id="rId1" Type="http://schemas.openxmlformats.org/officeDocument/2006/relationships/slideLayout" Target="../slideLayouts/slideLayout1.xml"/><Relationship Id="rId28" Type="http://schemas.openxmlformats.org/officeDocument/2006/relationships/image" Target="../media/image15.emf"/><Relationship Id="rId49" Type="http://schemas.openxmlformats.org/officeDocument/2006/relationships/image" Target="../media/image36.emf"/><Relationship Id="rId114" Type="http://schemas.openxmlformats.org/officeDocument/2006/relationships/image" Target="../media/image101.emf"/><Relationship Id="rId60" Type="http://schemas.openxmlformats.org/officeDocument/2006/relationships/image" Target="../media/image47.emf"/><Relationship Id="rId81" Type="http://schemas.openxmlformats.org/officeDocument/2006/relationships/image" Target="../media/image68.emf"/><Relationship Id="rId135" Type="http://schemas.openxmlformats.org/officeDocument/2006/relationships/image" Target="../media/image122.emf"/><Relationship Id="rId156" Type="http://schemas.openxmlformats.org/officeDocument/2006/relationships/image" Target="../media/image143.emf"/><Relationship Id="rId177" Type="http://schemas.openxmlformats.org/officeDocument/2006/relationships/image" Target="../media/image164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69400" cy="6883400"/>
            <a:chOff x="0" y="0"/>
            <a:chExt cx="5776" cy="4336"/>
          </a:xfrm>
        </p:grpSpPr>
        <p:grpSp>
          <p:nvGrpSpPr>
            <p:cNvPr id="1032" name="Group 3"/>
            <p:cNvGrpSpPr>
              <a:grpSpLocks/>
            </p:cNvGrpSpPr>
            <p:nvPr userDrawn="1"/>
          </p:nvGrpSpPr>
          <p:grpSpPr bwMode="auto">
            <a:xfrm>
              <a:off x="4371" y="1925"/>
              <a:ext cx="1405" cy="2411"/>
              <a:chOff x="4372" y="1918"/>
              <a:chExt cx="1405" cy="2411"/>
            </a:xfrm>
          </p:grpSpPr>
          <p:pic>
            <p:nvPicPr>
              <p:cNvPr id="1110" name="Picture 4" descr="Large confetti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39" y="3834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111" name="Group 5"/>
              <p:cNvGrpSpPr>
                <a:grpSpLocks/>
              </p:cNvGrpSpPr>
              <p:nvPr/>
            </p:nvGrpSpPr>
            <p:grpSpPr bwMode="auto">
              <a:xfrm>
                <a:off x="4372" y="1918"/>
                <a:ext cx="1405" cy="2411"/>
                <a:chOff x="4719" y="2550"/>
                <a:chExt cx="1050" cy="1779"/>
              </a:xfrm>
            </p:grpSpPr>
            <p:sp>
              <p:nvSpPr>
                <p:cNvPr id="1114" name="Freeform 6"/>
                <p:cNvSpPr>
                  <a:spLocks/>
                </p:cNvSpPr>
                <p:nvPr/>
              </p:nvSpPr>
              <p:spPr bwMode="auto">
                <a:xfrm>
                  <a:off x="5228" y="2661"/>
                  <a:ext cx="533" cy="1435"/>
                </a:xfrm>
                <a:custGeom>
                  <a:avLst/>
                  <a:gdLst>
                    <a:gd name="T0" fmla="*/ 445 w 533"/>
                    <a:gd name="T1" fmla="*/ 1405 h 1435"/>
                    <a:gd name="T2" fmla="*/ 318 w 533"/>
                    <a:gd name="T3" fmla="*/ 1347 h 1435"/>
                    <a:gd name="T4" fmla="*/ 104 w 533"/>
                    <a:gd name="T5" fmla="*/ 1335 h 1435"/>
                    <a:gd name="T6" fmla="*/ 0 w 533"/>
                    <a:gd name="T7" fmla="*/ 1339 h 1435"/>
                    <a:gd name="T8" fmla="*/ 93 w 533"/>
                    <a:gd name="T9" fmla="*/ 1306 h 1435"/>
                    <a:gd name="T10" fmla="*/ 21 w 533"/>
                    <a:gd name="T11" fmla="*/ 1176 h 1435"/>
                    <a:gd name="T12" fmla="*/ 80 w 533"/>
                    <a:gd name="T13" fmla="*/ 1179 h 1435"/>
                    <a:gd name="T14" fmla="*/ 164 w 533"/>
                    <a:gd name="T15" fmla="*/ 1281 h 1435"/>
                    <a:gd name="T16" fmla="*/ 347 w 533"/>
                    <a:gd name="T17" fmla="*/ 1330 h 1435"/>
                    <a:gd name="T18" fmla="*/ 369 w 533"/>
                    <a:gd name="T19" fmla="*/ 1298 h 1435"/>
                    <a:gd name="T20" fmla="*/ 243 w 533"/>
                    <a:gd name="T21" fmla="*/ 1172 h 1435"/>
                    <a:gd name="T22" fmla="*/ 222 w 533"/>
                    <a:gd name="T23" fmla="*/ 1014 h 1435"/>
                    <a:gd name="T24" fmla="*/ 47 w 533"/>
                    <a:gd name="T25" fmla="*/ 902 h 1435"/>
                    <a:gd name="T26" fmla="*/ 56 w 533"/>
                    <a:gd name="T27" fmla="*/ 890 h 1435"/>
                    <a:gd name="T28" fmla="*/ 179 w 533"/>
                    <a:gd name="T29" fmla="*/ 878 h 1435"/>
                    <a:gd name="T30" fmla="*/ 92 w 533"/>
                    <a:gd name="T31" fmla="*/ 742 h 1435"/>
                    <a:gd name="T32" fmla="*/ 100 w 533"/>
                    <a:gd name="T33" fmla="*/ 725 h 1435"/>
                    <a:gd name="T34" fmla="*/ 161 w 533"/>
                    <a:gd name="T35" fmla="*/ 665 h 1435"/>
                    <a:gd name="T36" fmla="*/ 178 w 533"/>
                    <a:gd name="T37" fmla="*/ 676 h 1435"/>
                    <a:gd name="T38" fmla="*/ 183 w 533"/>
                    <a:gd name="T39" fmla="*/ 816 h 1435"/>
                    <a:gd name="T40" fmla="*/ 215 w 533"/>
                    <a:gd name="T41" fmla="*/ 937 h 1435"/>
                    <a:gd name="T42" fmla="*/ 260 w 533"/>
                    <a:gd name="T43" fmla="*/ 1114 h 1435"/>
                    <a:gd name="T44" fmla="*/ 316 w 533"/>
                    <a:gd name="T45" fmla="*/ 1137 h 1435"/>
                    <a:gd name="T46" fmla="*/ 408 w 533"/>
                    <a:gd name="T47" fmla="*/ 982 h 1435"/>
                    <a:gd name="T48" fmla="*/ 439 w 533"/>
                    <a:gd name="T49" fmla="*/ 772 h 1435"/>
                    <a:gd name="T50" fmla="*/ 324 w 533"/>
                    <a:gd name="T51" fmla="*/ 614 h 1435"/>
                    <a:gd name="T52" fmla="*/ 187 w 533"/>
                    <a:gd name="T53" fmla="*/ 592 h 1435"/>
                    <a:gd name="T54" fmla="*/ 273 w 533"/>
                    <a:gd name="T55" fmla="*/ 566 h 1435"/>
                    <a:gd name="T56" fmla="*/ 211 w 533"/>
                    <a:gd name="T57" fmla="*/ 431 h 1435"/>
                    <a:gd name="T58" fmla="*/ 158 w 533"/>
                    <a:gd name="T59" fmla="*/ 314 h 1435"/>
                    <a:gd name="T60" fmla="*/ 155 w 533"/>
                    <a:gd name="T61" fmla="*/ 129 h 1435"/>
                    <a:gd name="T62" fmla="*/ 199 w 533"/>
                    <a:gd name="T63" fmla="*/ 154 h 1435"/>
                    <a:gd name="T64" fmla="*/ 235 w 533"/>
                    <a:gd name="T65" fmla="*/ 2 h 1435"/>
                    <a:gd name="T66" fmla="*/ 224 w 533"/>
                    <a:gd name="T67" fmla="*/ 149 h 1435"/>
                    <a:gd name="T68" fmla="*/ 182 w 533"/>
                    <a:gd name="T69" fmla="*/ 323 h 1435"/>
                    <a:gd name="T70" fmla="*/ 241 w 533"/>
                    <a:gd name="T71" fmla="*/ 326 h 1435"/>
                    <a:gd name="T72" fmla="*/ 305 w 533"/>
                    <a:gd name="T73" fmla="*/ 206 h 1435"/>
                    <a:gd name="T74" fmla="*/ 281 w 533"/>
                    <a:gd name="T75" fmla="*/ 320 h 1435"/>
                    <a:gd name="T76" fmla="*/ 236 w 533"/>
                    <a:gd name="T77" fmla="*/ 430 h 1435"/>
                    <a:gd name="T78" fmla="*/ 311 w 533"/>
                    <a:gd name="T79" fmla="*/ 573 h 1435"/>
                    <a:gd name="T80" fmla="*/ 456 w 533"/>
                    <a:gd name="T81" fmla="*/ 669 h 1435"/>
                    <a:gd name="T82" fmla="*/ 533 w 533"/>
                    <a:gd name="T83" fmla="*/ 616 h 1435"/>
                    <a:gd name="T84" fmla="*/ 463 w 533"/>
                    <a:gd name="T85" fmla="*/ 828 h 1435"/>
                    <a:gd name="T86" fmla="*/ 499 w 533"/>
                    <a:gd name="T87" fmla="*/ 948 h 1435"/>
                    <a:gd name="T88" fmla="*/ 454 w 533"/>
                    <a:gd name="T89" fmla="*/ 994 h 1435"/>
                    <a:gd name="T90" fmla="*/ 351 w 533"/>
                    <a:gd name="T91" fmla="*/ 1139 h 1435"/>
                    <a:gd name="T92" fmla="*/ 421 w 533"/>
                    <a:gd name="T93" fmla="*/ 1311 h 1435"/>
                    <a:gd name="T94" fmla="*/ 530 w 533"/>
                    <a:gd name="T95" fmla="*/ 1429 h 1435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</a:gdLst>
                  <a:ahLst/>
                  <a:cxnLst>
                    <a:cxn ang="T96">
                      <a:pos x="T0" y="T1"/>
                    </a:cxn>
                    <a:cxn ang="T97">
                      <a:pos x="T2" y="T3"/>
                    </a:cxn>
                    <a:cxn ang="T98">
                      <a:pos x="T4" y="T5"/>
                    </a:cxn>
                    <a:cxn ang="T99">
                      <a:pos x="T6" y="T7"/>
                    </a:cxn>
                    <a:cxn ang="T100">
                      <a:pos x="T8" y="T9"/>
                    </a:cxn>
                    <a:cxn ang="T101">
                      <a:pos x="T10" y="T11"/>
                    </a:cxn>
                    <a:cxn ang="T102">
                      <a:pos x="T12" y="T13"/>
                    </a:cxn>
                    <a:cxn ang="T103">
                      <a:pos x="T14" y="T15"/>
                    </a:cxn>
                    <a:cxn ang="T104">
                      <a:pos x="T16" y="T17"/>
                    </a:cxn>
                    <a:cxn ang="T105">
                      <a:pos x="T18" y="T19"/>
                    </a:cxn>
                    <a:cxn ang="T106">
                      <a:pos x="T20" y="T21"/>
                    </a:cxn>
                    <a:cxn ang="T107">
                      <a:pos x="T22" y="T23"/>
                    </a:cxn>
                    <a:cxn ang="T108">
                      <a:pos x="T24" y="T25"/>
                    </a:cxn>
                    <a:cxn ang="T109">
                      <a:pos x="T26" y="T27"/>
                    </a:cxn>
                    <a:cxn ang="T110">
                      <a:pos x="T28" y="T29"/>
                    </a:cxn>
                    <a:cxn ang="T111">
                      <a:pos x="T30" y="T31"/>
                    </a:cxn>
                    <a:cxn ang="T112">
                      <a:pos x="T32" y="T33"/>
                    </a:cxn>
                    <a:cxn ang="T113">
                      <a:pos x="T34" y="T35"/>
                    </a:cxn>
                    <a:cxn ang="T114">
                      <a:pos x="T36" y="T37"/>
                    </a:cxn>
                    <a:cxn ang="T115">
                      <a:pos x="T38" y="T39"/>
                    </a:cxn>
                    <a:cxn ang="T116">
                      <a:pos x="T40" y="T41"/>
                    </a:cxn>
                    <a:cxn ang="T117">
                      <a:pos x="T42" y="T43"/>
                    </a:cxn>
                    <a:cxn ang="T118">
                      <a:pos x="T44" y="T45"/>
                    </a:cxn>
                    <a:cxn ang="T119">
                      <a:pos x="T46" y="T47"/>
                    </a:cxn>
                    <a:cxn ang="T120">
                      <a:pos x="T48" y="T49"/>
                    </a:cxn>
                    <a:cxn ang="T121">
                      <a:pos x="T50" y="T51"/>
                    </a:cxn>
                    <a:cxn ang="T122">
                      <a:pos x="T52" y="T53"/>
                    </a:cxn>
                    <a:cxn ang="T123">
                      <a:pos x="T54" y="T55"/>
                    </a:cxn>
                    <a:cxn ang="T124">
                      <a:pos x="T56" y="T57"/>
                    </a:cxn>
                    <a:cxn ang="T125">
                      <a:pos x="T58" y="T59"/>
                    </a:cxn>
                    <a:cxn ang="T126">
                      <a:pos x="T60" y="T61"/>
                    </a:cxn>
                    <a:cxn ang="T127">
                      <a:pos x="T62" y="T63"/>
                    </a:cxn>
                    <a:cxn ang="T128">
                      <a:pos x="T64" y="T65"/>
                    </a:cxn>
                    <a:cxn ang="T129">
                      <a:pos x="T66" y="T67"/>
                    </a:cxn>
                    <a:cxn ang="T130">
                      <a:pos x="T68" y="T69"/>
                    </a:cxn>
                    <a:cxn ang="T131">
                      <a:pos x="T70" y="T71"/>
                    </a:cxn>
                    <a:cxn ang="T132">
                      <a:pos x="T72" y="T73"/>
                    </a:cxn>
                    <a:cxn ang="T133">
                      <a:pos x="T74" y="T75"/>
                    </a:cxn>
                    <a:cxn ang="T134">
                      <a:pos x="T76" y="T77"/>
                    </a:cxn>
                    <a:cxn ang="T135">
                      <a:pos x="T78" y="T79"/>
                    </a:cxn>
                    <a:cxn ang="T136">
                      <a:pos x="T80" y="T81"/>
                    </a:cxn>
                    <a:cxn ang="T137">
                      <a:pos x="T82" y="T83"/>
                    </a:cxn>
                    <a:cxn ang="T138">
                      <a:pos x="T84" y="T85"/>
                    </a:cxn>
                    <a:cxn ang="T139">
                      <a:pos x="T86" y="T87"/>
                    </a:cxn>
                    <a:cxn ang="T140">
                      <a:pos x="T88" y="T89"/>
                    </a:cxn>
                    <a:cxn ang="T141">
                      <a:pos x="T90" y="T91"/>
                    </a:cxn>
                    <a:cxn ang="T142">
                      <a:pos x="T92" y="T93"/>
                    </a:cxn>
                    <a:cxn ang="T143">
                      <a:pos x="T94" y="T95"/>
                    </a:cxn>
                  </a:cxnLst>
                  <a:rect l="0" t="0" r="r" b="b"/>
                  <a:pathLst>
                    <a:path w="533" h="1435">
                      <a:moveTo>
                        <a:pt x="530" y="1429"/>
                      </a:moveTo>
                      <a:cubicBezTo>
                        <a:pt x="522" y="1435"/>
                        <a:pt x="512" y="1427"/>
                        <a:pt x="498" y="1423"/>
                      </a:cubicBezTo>
                      <a:cubicBezTo>
                        <a:pt x="484" y="1419"/>
                        <a:pt x="463" y="1408"/>
                        <a:pt x="445" y="1405"/>
                      </a:cubicBezTo>
                      <a:cubicBezTo>
                        <a:pt x="427" y="1403"/>
                        <a:pt x="406" y="1414"/>
                        <a:pt x="390" y="1412"/>
                      </a:cubicBezTo>
                      <a:cubicBezTo>
                        <a:pt x="375" y="1410"/>
                        <a:pt x="360" y="1406"/>
                        <a:pt x="348" y="1395"/>
                      </a:cubicBezTo>
                      <a:cubicBezTo>
                        <a:pt x="335" y="1385"/>
                        <a:pt x="336" y="1360"/>
                        <a:pt x="318" y="1347"/>
                      </a:cubicBezTo>
                      <a:cubicBezTo>
                        <a:pt x="301" y="1334"/>
                        <a:pt x="267" y="1324"/>
                        <a:pt x="241" y="1317"/>
                      </a:cubicBezTo>
                      <a:cubicBezTo>
                        <a:pt x="214" y="1311"/>
                        <a:pt x="181" y="1303"/>
                        <a:pt x="158" y="1306"/>
                      </a:cubicBezTo>
                      <a:cubicBezTo>
                        <a:pt x="136" y="1309"/>
                        <a:pt x="118" y="1332"/>
                        <a:pt x="104" y="1335"/>
                      </a:cubicBezTo>
                      <a:cubicBezTo>
                        <a:pt x="89" y="1337"/>
                        <a:pt x="81" y="1318"/>
                        <a:pt x="69" y="1322"/>
                      </a:cubicBezTo>
                      <a:cubicBezTo>
                        <a:pt x="56" y="1327"/>
                        <a:pt x="39" y="1360"/>
                        <a:pt x="27" y="1363"/>
                      </a:cubicBezTo>
                      <a:cubicBezTo>
                        <a:pt x="16" y="1367"/>
                        <a:pt x="0" y="1343"/>
                        <a:pt x="0" y="1339"/>
                      </a:cubicBezTo>
                      <a:cubicBezTo>
                        <a:pt x="1" y="1334"/>
                        <a:pt x="21" y="1344"/>
                        <a:pt x="30" y="1337"/>
                      </a:cubicBezTo>
                      <a:cubicBezTo>
                        <a:pt x="40" y="1330"/>
                        <a:pt x="49" y="1303"/>
                        <a:pt x="59" y="1298"/>
                      </a:cubicBezTo>
                      <a:cubicBezTo>
                        <a:pt x="70" y="1293"/>
                        <a:pt x="89" y="1315"/>
                        <a:pt x="93" y="1306"/>
                      </a:cubicBezTo>
                      <a:cubicBezTo>
                        <a:pt x="98" y="1298"/>
                        <a:pt x="92" y="1269"/>
                        <a:pt x="87" y="1252"/>
                      </a:cubicBezTo>
                      <a:cubicBezTo>
                        <a:pt x="81" y="1234"/>
                        <a:pt x="76" y="1210"/>
                        <a:pt x="65" y="1198"/>
                      </a:cubicBezTo>
                      <a:cubicBezTo>
                        <a:pt x="53" y="1185"/>
                        <a:pt x="28" y="1183"/>
                        <a:pt x="21" y="1176"/>
                      </a:cubicBezTo>
                      <a:cubicBezTo>
                        <a:pt x="15" y="1170"/>
                        <a:pt x="21" y="1157"/>
                        <a:pt x="25" y="1154"/>
                      </a:cubicBezTo>
                      <a:cubicBezTo>
                        <a:pt x="30" y="1151"/>
                        <a:pt x="38" y="1154"/>
                        <a:pt x="48" y="1158"/>
                      </a:cubicBezTo>
                      <a:cubicBezTo>
                        <a:pt x="57" y="1162"/>
                        <a:pt x="71" y="1168"/>
                        <a:pt x="80" y="1179"/>
                      </a:cubicBezTo>
                      <a:cubicBezTo>
                        <a:pt x="90" y="1190"/>
                        <a:pt x="98" y="1207"/>
                        <a:pt x="103" y="1227"/>
                      </a:cubicBezTo>
                      <a:cubicBezTo>
                        <a:pt x="108" y="1246"/>
                        <a:pt x="107" y="1284"/>
                        <a:pt x="117" y="1293"/>
                      </a:cubicBezTo>
                      <a:cubicBezTo>
                        <a:pt x="126" y="1302"/>
                        <a:pt x="146" y="1283"/>
                        <a:pt x="164" y="1281"/>
                      </a:cubicBezTo>
                      <a:cubicBezTo>
                        <a:pt x="182" y="1280"/>
                        <a:pt x="197" y="1280"/>
                        <a:pt x="219" y="1285"/>
                      </a:cubicBezTo>
                      <a:cubicBezTo>
                        <a:pt x="241" y="1290"/>
                        <a:pt x="277" y="1304"/>
                        <a:pt x="298" y="1312"/>
                      </a:cubicBezTo>
                      <a:cubicBezTo>
                        <a:pt x="319" y="1320"/>
                        <a:pt x="334" y="1323"/>
                        <a:pt x="347" y="1330"/>
                      </a:cubicBezTo>
                      <a:cubicBezTo>
                        <a:pt x="360" y="1338"/>
                        <a:pt x="371" y="1354"/>
                        <a:pt x="381" y="1356"/>
                      </a:cubicBezTo>
                      <a:cubicBezTo>
                        <a:pt x="390" y="1357"/>
                        <a:pt x="406" y="1352"/>
                        <a:pt x="404" y="1342"/>
                      </a:cubicBezTo>
                      <a:cubicBezTo>
                        <a:pt x="402" y="1333"/>
                        <a:pt x="381" y="1315"/>
                        <a:pt x="369" y="1298"/>
                      </a:cubicBezTo>
                      <a:cubicBezTo>
                        <a:pt x="357" y="1280"/>
                        <a:pt x="344" y="1256"/>
                        <a:pt x="333" y="1238"/>
                      </a:cubicBezTo>
                      <a:cubicBezTo>
                        <a:pt x="322" y="1220"/>
                        <a:pt x="318" y="1201"/>
                        <a:pt x="303" y="1190"/>
                      </a:cubicBezTo>
                      <a:cubicBezTo>
                        <a:pt x="289" y="1179"/>
                        <a:pt x="256" y="1179"/>
                        <a:pt x="243" y="1172"/>
                      </a:cubicBezTo>
                      <a:cubicBezTo>
                        <a:pt x="231" y="1165"/>
                        <a:pt x="231" y="1161"/>
                        <a:pt x="230" y="1149"/>
                      </a:cubicBezTo>
                      <a:cubicBezTo>
                        <a:pt x="229" y="1136"/>
                        <a:pt x="239" y="1122"/>
                        <a:pt x="237" y="1099"/>
                      </a:cubicBezTo>
                      <a:cubicBezTo>
                        <a:pt x="235" y="1077"/>
                        <a:pt x="231" y="1040"/>
                        <a:pt x="222" y="1014"/>
                      </a:cubicBezTo>
                      <a:cubicBezTo>
                        <a:pt x="213" y="987"/>
                        <a:pt x="202" y="954"/>
                        <a:pt x="182" y="937"/>
                      </a:cubicBezTo>
                      <a:cubicBezTo>
                        <a:pt x="162" y="921"/>
                        <a:pt x="125" y="917"/>
                        <a:pt x="103" y="910"/>
                      </a:cubicBezTo>
                      <a:cubicBezTo>
                        <a:pt x="81" y="904"/>
                        <a:pt x="60" y="908"/>
                        <a:pt x="47" y="902"/>
                      </a:cubicBezTo>
                      <a:cubicBezTo>
                        <a:pt x="35" y="896"/>
                        <a:pt x="23" y="881"/>
                        <a:pt x="22" y="875"/>
                      </a:cubicBezTo>
                      <a:cubicBezTo>
                        <a:pt x="21" y="869"/>
                        <a:pt x="35" y="867"/>
                        <a:pt x="41" y="869"/>
                      </a:cubicBezTo>
                      <a:cubicBezTo>
                        <a:pt x="46" y="872"/>
                        <a:pt x="43" y="886"/>
                        <a:pt x="56" y="890"/>
                      </a:cubicBezTo>
                      <a:cubicBezTo>
                        <a:pt x="69" y="894"/>
                        <a:pt x="102" y="890"/>
                        <a:pt x="121" y="894"/>
                      </a:cubicBezTo>
                      <a:cubicBezTo>
                        <a:pt x="141" y="897"/>
                        <a:pt x="163" y="912"/>
                        <a:pt x="172" y="909"/>
                      </a:cubicBezTo>
                      <a:cubicBezTo>
                        <a:pt x="181" y="907"/>
                        <a:pt x="180" y="897"/>
                        <a:pt x="179" y="878"/>
                      </a:cubicBezTo>
                      <a:cubicBezTo>
                        <a:pt x="177" y="858"/>
                        <a:pt x="172" y="815"/>
                        <a:pt x="164" y="796"/>
                      </a:cubicBezTo>
                      <a:cubicBezTo>
                        <a:pt x="157" y="777"/>
                        <a:pt x="143" y="769"/>
                        <a:pt x="131" y="760"/>
                      </a:cubicBezTo>
                      <a:cubicBezTo>
                        <a:pt x="119" y="751"/>
                        <a:pt x="103" y="749"/>
                        <a:pt x="92" y="742"/>
                      </a:cubicBezTo>
                      <a:cubicBezTo>
                        <a:pt x="81" y="734"/>
                        <a:pt x="65" y="725"/>
                        <a:pt x="61" y="718"/>
                      </a:cubicBezTo>
                      <a:cubicBezTo>
                        <a:pt x="58" y="710"/>
                        <a:pt x="64" y="697"/>
                        <a:pt x="70" y="698"/>
                      </a:cubicBezTo>
                      <a:cubicBezTo>
                        <a:pt x="77" y="700"/>
                        <a:pt x="89" y="718"/>
                        <a:pt x="100" y="725"/>
                      </a:cubicBezTo>
                      <a:cubicBezTo>
                        <a:pt x="111" y="732"/>
                        <a:pt x="129" y="742"/>
                        <a:pt x="138" y="743"/>
                      </a:cubicBezTo>
                      <a:cubicBezTo>
                        <a:pt x="147" y="744"/>
                        <a:pt x="151" y="742"/>
                        <a:pt x="155" y="729"/>
                      </a:cubicBezTo>
                      <a:cubicBezTo>
                        <a:pt x="158" y="716"/>
                        <a:pt x="159" y="682"/>
                        <a:pt x="161" y="665"/>
                      </a:cubicBezTo>
                      <a:cubicBezTo>
                        <a:pt x="163" y="648"/>
                        <a:pt x="160" y="630"/>
                        <a:pt x="166" y="625"/>
                      </a:cubicBezTo>
                      <a:cubicBezTo>
                        <a:pt x="172" y="619"/>
                        <a:pt x="192" y="621"/>
                        <a:pt x="195" y="630"/>
                      </a:cubicBezTo>
                      <a:cubicBezTo>
                        <a:pt x="197" y="638"/>
                        <a:pt x="183" y="657"/>
                        <a:pt x="178" y="676"/>
                      </a:cubicBezTo>
                      <a:cubicBezTo>
                        <a:pt x="174" y="695"/>
                        <a:pt x="169" y="726"/>
                        <a:pt x="171" y="743"/>
                      </a:cubicBezTo>
                      <a:cubicBezTo>
                        <a:pt x="172" y="759"/>
                        <a:pt x="184" y="762"/>
                        <a:pt x="186" y="774"/>
                      </a:cubicBezTo>
                      <a:cubicBezTo>
                        <a:pt x="187" y="786"/>
                        <a:pt x="181" y="798"/>
                        <a:pt x="183" y="816"/>
                      </a:cubicBezTo>
                      <a:cubicBezTo>
                        <a:pt x="186" y="833"/>
                        <a:pt x="194" y="864"/>
                        <a:pt x="200" y="877"/>
                      </a:cubicBezTo>
                      <a:cubicBezTo>
                        <a:pt x="207" y="891"/>
                        <a:pt x="221" y="893"/>
                        <a:pt x="223" y="903"/>
                      </a:cubicBezTo>
                      <a:cubicBezTo>
                        <a:pt x="225" y="913"/>
                        <a:pt x="212" y="923"/>
                        <a:pt x="215" y="937"/>
                      </a:cubicBezTo>
                      <a:cubicBezTo>
                        <a:pt x="217" y="952"/>
                        <a:pt x="233" y="973"/>
                        <a:pt x="239" y="993"/>
                      </a:cubicBezTo>
                      <a:cubicBezTo>
                        <a:pt x="245" y="1013"/>
                        <a:pt x="246" y="1033"/>
                        <a:pt x="249" y="1054"/>
                      </a:cubicBezTo>
                      <a:cubicBezTo>
                        <a:pt x="253" y="1074"/>
                        <a:pt x="257" y="1100"/>
                        <a:pt x="260" y="1114"/>
                      </a:cubicBezTo>
                      <a:cubicBezTo>
                        <a:pt x="262" y="1129"/>
                        <a:pt x="256" y="1135"/>
                        <a:pt x="263" y="1142"/>
                      </a:cubicBezTo>
                      <a:cubicBezTo>
                        <a:pt x="270" y="1149"/>
                        <a:pt x="295" y="1158"/>
                        <a:pt x="303" y="1157"/>
                      </a:cubicBezTo>
                      <a:cubicBezTo>
                        <a:pt x="312" y="1157"/>
                        <a:pt x="310" y="1151"/>
                        <a:pt x="316" y="1137"/>
                      </a:cubicBezTo>
                      <a:cubicBezTo>
                        <a:pt x="323" y="1124"/>
                        <a:pt x="331" y="1094"/>
                        <a:pt x="343" y="1076"/>
                      </a:cubicBezTo>
                      <a:cubicBezTo>
                        <a:pt x="354" y="1057"/>
                        <a:pt x="375" y="1037"/>
                        <a:pt x="386" y="1021"/>
                      </a:cubicBezTo>
                      <a:cubicBezTo>
                        <a:pt x="396" y="1005"/>
                        <a:pt x="403" y="998"/>
                        <a:pt x="408" y="982"/>
                      </a:cubicBezTo>
                      <a:cubicBezTo>
                        <a:pt x="413" y="966"/>
                        <a:pt x="408" y="947"/>
                        <a:pt x="411" y="923"/>
                      </a:cubicBezTo>
                      <a:cubicBezTo>
                        <a:pt x="414" y="899"/>
                        <a:pt x="422" y="865"/>
                        <a:pt x="426" y="840"/>
                      </a:cubicBezTo>
                      <a:cubicBezTo>
                        <a:pt x="431" y="814"/>
                        <a:pt x="436" y="792"/>
                        <a:pt x="439" y="772"/>
                      </a:cubicBezTo>
                      <a:cubicBezTo>
                        <a:pt x="441" y="752"/>
                        <a:pt x="447" y="734"/>
                        <a:pt x="440" y="716"/>
                      </a:cubicBezTo>
                      <a:cubicBezTo>
                        <a:pt x="433" y="698"/>
                        <a:pt x="414" y="681"/>
                        <a:pt x="395" y="664"/>
                      </a:cubicBezTo>
                      <a:cubicBezTo>
                        <a:pt x="376" y="648"/>
                        <a:pt x="343" y="625"/>
                        <a:pt x="324" y="614"/>
                      </a:cubicBezTo>
                      <a:cubicBezTo>
                        <a:pt x="305" y="603"/>
                        <a:pt x="295" y="600"/>
                        <a:pt x="277" y="597"/>
                      </a:cubicBezTo>
                      <a:cubicBezTo>
                        <a:pt x="259" y="595"/>
                        <a:pt x="230" y="605"/>
                        <a:pt x="216" y="604"/>
                      </a:cubicBezTo>
                      <a:cubicBezTo>
                        <a:pt x="201" y="602"/>
                        <a:pt x="189" y="595"/>
                        <a:pt x="187" y="592"/>
                      </a:cubicBezTo>
                      <a:cubicBezTo>
                        <a:pt x="186" y="589"/>
                        <a:pt x="196" y="582"/>
                        <a:pt x="206" y="580"/>
                      </a:cubicBezTo>
                      <a:cubicBezTo>
                        <a:pt x="217" y="577"/>
                        <a:pt x="236" y="580"/>
                        <a:pt x="247" y="578"/>
                      </a:cubicBezTo>
                      <a:cubicBezTo>
                        <a:pt x="258" y="575"/>
                        <a:pt x="272" y="573"/>
                        <a:pt x="273" y="566"/>
                      </a:cubicBezTo>
                      <a:cubicBezTo>
                        <a:pt x="274" y="559"/>
                        <a:pt x="262" y="547"/>
                        <a:pt x="254" y="535"/>
                      </a:cubicBezTo>
                      <a:cubicBezTo>
                        <a:pt x="245" y="524"/>
                        <a:pt x="230" y="510"/>
                        <a:pt x="223" y="494"/>
                      </a:cubicBezTo>
                      <a:cubicBezTo>
                        <a:pt x="216" y="477"/>
                        <a:pt x="218" y="445"/>
                        <a:pt x="211" y="431"/>
                      </a:cubicBezTo>
                      <a:cubicBezTo>
                        <a:pt x="203" y="418"/>
                        <a:pt x="184" y="420"/>
                        <a:pt x="175" y="408"/>
                      </a:cubicBezTo>
                      <a:cubicBezTo>
                        <a:pt x="167" y="397"/>
                        <a:pt x="164" y="374"/>
                        <a:pt x="161" y="359"/>
                      </a:cubicBezTo>
                      <a:cubicBezTo>
                        <a:pt x="158" y="344"/>
                        <a:pt x="156" y="333"/>
                        <a:pt x="158" y="314"/>
                      </a:cubicBezTo>
                      <a:cubicBezTo>
                        <a:pt x="161" y="296"/>
                        <a:pt x="174" y="267"/>
                        <a:pt x="179" y="245"/>
                      </a:cubicBezTo>
                      <a:cubicBezTo>
                        <a:pt x="184" y="223"/>
                        <a:pt x="189" y="200"/>
                        <a:pt x="185" y="181"/>
                      </a:cubicBezTo>
                      <a:cubicBezTo>
                        <a:pt x="181" y="162"/>
                        <a:pt x="158" y="140"/>
                        <a:pt x="155" y="129"/>
                      </a:cubicBezTo>
                      <a:cubicBezTo>
                        <a:pt x="152" y="117"/>
                        <a:pt x="160" y="107"/>
                        <a:pt x="164" y="110"/>
                      </a:cubicBezTo>
                      <a:cubicBezTo>
                        <a:pt x="168" y="112"/>
                        <a:pt x="174" y="138"/>
                        <a:pt x="180" y="145"/>
                      </a:cubicBezTo>
                      <a:cubicBezTo>
                        <a:pt x="186" y="153"/>
                        <a:pt x="192" y="160"/>
                        <a:pt x="199" y="154"/>
                      </a:cubicBezTo>
                      <a:cubicBezTo>
                        <a:pt x="207" y="149"/>
                        <a:pt x="217" y="129"/>
                        <a:pt x="222" y="108"/>
                      </a:cubicBezTo>
                      <a:cubicBezTo>
                        <a:pt x="227" y="88"/>
                        <a:pt x="228" y="49"/>
                        <a:pt x="230" y="31"/>
                      </a:cubicBezTo>
                      <a:cubicBezTo>
                        <a:pt x="232" y="13"/>
                        <a:pt x="231" y="4"/>
                        <a:pt x="235" y="2"/>
                      </a:cubicBezTo>
                      <a:cubicBezTo>
                        <a:pt x="239" y="0"/>
                        <a:pt x="252" y="5"/>
                        <a:pt x="253" y="18"/>
                      </a:cubicBezTo>
                      <a:cubicBezTo>
                        <a:pt x="255" y="30"/>
                        <a:pt x="249" y="58"/>
                        <a:pt x="245" y="80"/>
                      </a:cubicBezTo>
                      <a:cubicBezTo>
                        <a:pt x="240" y="102"/>
                        <a:pt x="231" y="130"/>
                        <a:pt x="224" y="149"/>
                      </a:cubicBezTo>
                      <a:cubicBezTo>
                        <a:pt x="217" y="169"/>
                        <a:pt x="208" y="179"/>
                        <a:pt x="202" y="199"/>
                      </a:cubicBezTo>
                      <a:cubicBezTo>
                        <a:pt x="196" y="219"/>
                        <a:pt x="189" y="247"/>
                        <a:pt x="186" y="268"/>
                      </a:cubicBezTo>
                      <a:cubicBezTo>
                        <a:pt x="182" y="288"/>
                        <a:pt x="180" y="306"/>
                        <a:pt x="182" y="323"/>
                      </a:cubicBezTo>
                      <a:cubicBezTo>
                        <a:pt x="184" y="339"/>
                        <a:pt x="192" y="365"/>
                        <a:pt x="199" y="373"/>
                      </a:cubicBezTo>
                      <a:cubicBezTo>
                        <a:pt x="205" y="381"/>
                        <a:pt x="216" y="378"/>
                        <a:pt x="222" y="371"/>
                      </a:cubicBezTo>
                      <a:cubicBezTo>
                        <a:pt x="228" y="363"/>
                        <a:pt x="232" y="339"/>
                        <a:pt x="241" y="326"/>
                      </a:cubicBezTo>
                      <a:cubicBezTo>
                        <a:pt x="250" y="312"/>
                        <a:pt x="266" y="302"/>
                        <a:pt x="276" y="288"/>
                      </a:cubicBezTo>
                      <a:cubicBezTo>
                        <a:pt x="287" y="274"/>
                        <a:pt x="299" y="255"/>
                        <a:pt x="304" y="241"/>
                      </a:cubicBezTo>
                      <a:cubicBezTo>
                        <a:pt x="308" y="227"/>
                        <a:pt x="301" y="212"/>
                        <a:pt x="305" y="206"/>
                      </a:cubicBezTo>
                      <a:cubicBezTo>
                        <a:pt x="309" y="200"/>
                        <a:pt x="326" y="200"/>
                        <a:pt x="329" y="208"/>
                      </a:cubicBezTo>
                      <a:cubicBezTo>
                        <a:pt x="332" y="216"/>
                        <a:pt x="331" y="236"/>
                        <a:pt x="324" y="254"/>
                      </a:cubicBezTo>
                      <a:cubicBezTo>
                        <a:pt x="316" y="273"/>
                        <a:pt x="291" y="304"/>
                        <a:pt x="281" y="320"/>
                      </a:cubicBezTo>
                      <a:cubicBezTo>
                        <a:pt x="270" y="335"/>
                        <a:pt x="268" y="341"/>
                        <a:pt x="262" y="354"/>
                      </a:cubicBezTo>
                      <a:cubicBezTo>
                        <a:pt x="256" y="367"/>
                        <a:pt x="249" y="384"/>
                        <a:pt x="244" y="396"/>
                      </a:cubicBezTo>
                      <a:cubicBezTo>
                        <a:pt x="240" y="409"/>
                        <a:pt x="234" y="416"/>
                        <a:pt x="236" y="430"/>
                      </a:cubicBezTo>
                      <a:cubicBezTo>
                        <a:pt x="239" y="445"/>
                        <a:pt x="248" y="468"/>
                        <a:pt x="256" y="483"/>
                      </a:cubicBezTo>
                      <a:cubicBezTo>
                        <a:pt x="264" y="498"/>
                        <a:pt x="276" y="510"/>
                        <a:pt x="286" y="524"/>
                      </a:cubicBezTo>
                      <a:cubicBezTo>
                        <a:pt x="295" y="539"/>
                        <a:pt x="297" y="559"/>
                        <a:pt x="311" y="573"/>
                      </a:cubicBezTo>
                      <a:cubicBezTo>
                        <a:pt x="325" y="587"/>
                        <a:pt x="351" y="595"/>
                        <a:pt x="368" y="607"/>
                      </a:cubicBezTo>
                      <a:cubicBezTo>
                        <a:pt x="385" y="619"/>
                        <a:pt x="401" y="638"/>
                        <a:pt x="415" y="649"/>
                      </a:cubicBezTo>
                      <a:cubicBezTo>
                        <a:pt x="430" y="660"/>
                        <a:pt x="444" y="672"/>
                        <a:pt x="456" y="669"/>
                      </a:cubicBezTo>
                      <a:cubicBezTo>
                        <a:pt x="469" y="666"/>
                        <a:pt x="480" y="647"/>
                        <a:pt x="492" y="631"/>
                      </a:cubicBezTo>
                      <a:cubicBezTo>
                        <a:pt x="504" y="615"/>
                        <a:pt x="520" y="573"/>
                        <a:pt x="527" y="571"/>
                      </a:cubicBezTo>
                      <a:lnTo>
                        <a:pt x="533" y="616"/>
                      </a:lnTo>
                      <a:cubicBezTo>
                        <a:pt x="525" y="637"/>
                        <a:pt x="490" y="671"/>
                        <a:pt x="479" y="695"/>
                      </a:cubicBezTo>
                      <a:cubicBezTo>
                        <a:pt x="468" y="719"/>
                        <a:pt x="469" y="740"/>
                        <a:pt x="467" y="762"/>
                      </a:cubicBezTo>
                      <a:cubicBezTo>
                        <a:pt x="464" y="784"/>
                        <a:pt x="467" y="803"/>
                        <a:pt x="463" y="828"/>
                      </a:cubicBezTo>
                      <a:cubicBezTo>
                        <a:pt x="459" y="853"/>
                        <a:pt x="442" y="883"/>
                        <a:pt x="438" y="909"/>
                      </a:cubicBezTo>
                      <a:cubicBezTo>
                        <a:pt x="435" y="934"/>
                        <a:pt x="434" y="970"/>
                        <a:pt x="444" y="977"/>
                      </a:cubicBezTo>
                      <a:cubicBezTo>
                        <a:pt x="454" y="983"/>
                        <a:pt x="485" y="954"/>
                        <a:pt x="499" y="948"/>
                      </a:cubicBezTo>
                      <a:cubicBezTo>
                        <a:pt x="513" y="942"/>
                        <a:pt x="526" y="939"/>
                        <a:pt x="528" y="942"/>
                      </a:cubicBezTo>
                      <a:cubicBezTo>
                        <a:pt x="530" y="945"/>
                        <a:pt x="523" y="958"/>
                        <a:pt x="511" y="967"/>
                      </a:cubicBezTo>
                      <a:cubicBezTo>
                        <a:pt x="499" y="976"/>
                        <a:pt x="470" y="985"/>
                        <a:pt x="454" y="994"/>
                      </a:cubicBezTo>
                      <a:cubicBezTo>
                        <a:pt x="438" y="1004"/>
                        <a:pt x="423" y="1012"/>
                        <a:pt x="411" y="1027"/>
                      </a:cubicBezTo>
                      <a:cubicBezTo>
                        <a:pt x="399" y="1042"/>
                        <a:pt x="387" y="1065"/>
                        <a:pt x="377" y="1084"/>
                      </a:cubicBezTo>
                      <a:cubicBezTo>
                        <a:pt x="367" y="1102"/>
                        <a:pt x="357" y="1122"/>
                        <a:pt x="351" y="1139"/>
                      </a:cubicBezTo>
                      <a:cubicBezTo>
                        <a:pt x="345" y="1155"/>
                        <a:pt x="333" y="1164"/>
                        <a:pt x="339" y="1185"/>
                      </a:cubicBezTo>
                      <a:cubicBezTo>
                        <a:pt x="345" y="1205"/>
                        <a:pt x="374" y="1242"/>
                        <a:pt x="388" y="1263"/>
                      </a:cubicBezTo>
                      <a:cubicBezTo>
                        <a:pt x="401" y="1284"/>
                        <a:pt x="409" y="1297"/>
                        <a:pt x="421" y="1311"/>
                      </a:cubicBezTo>
                      <a:cubicBezTo>
                        <a:pt x="434" y="1325"/>
                        <a:pt x="444" y="1341"/>
                        <a:pt x="462" y="1352"/>
                      </a:cubicBezTo>
                      <a:cubicBezTo>
                        <a:pt x="480" y="1363"/>
                        <a:pt x="519" y="1365"/>
                        <a:pt x="530" y="1378"/>
                      </a:cubicBezTo>
                      <a:lnTo>
                        <a:pt x="530" y="1429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115" name="Freeform 7"/>
                <p:cNvSpPr>
                  <a:spLocks/>
                </p:cNvSpPr>
                <p:nvPr/>
              </p:nvSpPr>
              <p:spPr bwMode="auto">
                <a:xfrm>
                  <a:off x="4849" y="3396"/>
                  <a:ext cx="909" cy="924"/>
                </a:xfrm>
                <a:custGeom>
                  <a:avLst/>
                  <a:gdLst>
                    <a:gd name="T0" fmla="*/ 852 w 909"/>
                    <a:gd name="T1" fmla="*/ 454 h 1152"/>
                    <a:gd name="T2" fmla="*/ 748 w 909"/>
                    <a:gd name="T3" fmla="*/ 475 h 1152"/>
                    <a:gd name="T4" fmla="*/ 687 w 909"/>
                    <a:gd name="T5" fmla="*/ 516 h 1152"/>
                    <a:gd name="T6" fmla="*/ 570 w 909"/>
                    <a:gd name="T7" fmla="*/ 486 h 1152"/>
                    <a:gd name="T8" fmla="*/ 459 w 909"/>
                    <a:gd name="T9" fmla="*/ 471 h 1152"/>
                    <a:gd name="T10" fmla="*/ 358 w 909"/>
                    <a:gd name="T11" fmla="*/ 484 h 1152"/>
                    <a:gd name="T12" fmla="*/ 304 w 909"/>
                    <a:gd name="T13" fmla="*/ 550 h 1152"/>
                    <a:gd name="T14" fmla="*/ 305 w 909"/>
                    <a:gd name="T15" fmla="*/ 590 h 1152"/>
                    <a:gd name="T16" fmla="*/ 275 w 909"/>
                    <a:gd name="T17" fmla="*/ 533 h 1152"/>
                    <a:gd name="T18" fmla="*/ 204 w 909"/>
                    <a:gd name="T19" fmla="*/ 557 h 1152"/>
                    <a:gd name="T20" fmla="*/ 273 w 909"/>
                    <a:gd name="T21" fmla="*/ 525 h 1152"/>
                    <a:gd name="T22" fmla="*/ 331 w 909"/>
                    <a:gd name="T23" fmla="*/ 481 h 1152"/>
                    <a:gd name="T24" fmla="*/ 326 w 909"/>
                    <a:gd name="T25" fmla="*/ 460 h 1152"/>
                    <a:gd name="T26" fmla="*/ 255 w 909"/>
                    <a:gd name="T27" fmla="*/ 428 h 1152"/>
                    <a:gd name="T28" fmla="*/ 62 w 909"/>
                    <a:gd name="T29" fmla="*/ 419 h 1152"/>
                    <a:gd name="T30" fmla="*/ 30 w 909"/>
                    <a:gd name="T31" fmla="*/ 405 h 1152"/>
                    <a:gd name="T32" fmla="*/ 185 w 909"/>
                    <a:gd name="T33" fmla="*/ 405 h 1152"/>
                    <a:gd name="T34" fmla="*/ 290 w 909"/>
                    <a:gd name="T35" fmla="*/ 419 h 1152"/>
                    <a:gd name="T36" fmla="*/ 369 w 909"/>
                    <a:gd name="T37" fmla="*/ 460 h 1152"/>
                    <a:gd name="T38" fmla="*/ 466 w 909"/>
                    <a:gd name="T39" fmla="*/ 444 h 1152"/>
                    <a:gd name="T40" fmla="*/ 456 w 909"/>
                    <a:gd name="T41" fmla="*/ 391 h 1152"/>
                    <a:gd name="T42" fmla="*/ 415 w 909"/>
                    <a:gd name="T43" fmla="*/ 385 h 1152"/>
                    <a:gd name="T44" fmla="*/ 356 w 909"/>
                    <a:gd name="T45" fmla="*/ 336 h 1152"/>
                    <a:gd name="T46" fmla="*/ 359 w 909"/>
                    <a:gd name="T47" fmla="*/ 279 h 1152"/>
                    <a:gd name="T48" fmla="*/ 312 w 909"/>
                    <a:gd name="T49" fmla="*/ 273 h 1152"/>
                    <a:gd name="T50" fmla="*/ 231 w 909"/>
                    <a:gd name="T51" fmla="*/ 213 h 1152"/>
                    <a:gd name="T52" fmla="*/ 205 w 909"/>
                    <a:gd name="T53" fmla="*/ 184 h 1152"/>
                    <a:gd name="T54" fmla="*/ 87 w 909"/>
                    <a:gd name="T55" fmla="*/ 171 h 1152"/>
                    <a:gd name="T56" fmla="*/ 41 w 909"/>
                    <a:gd name="T57" fmla="*/ 151 h 1152"/>
                    <a:gd name="T58" fmla="*/ 160 w 909"/>
                    <a:gd name="T59" fmla="*/ 171 h 1152"/>
                    <a:gd name="T60" fmla="*/ 193 w 909"/>
                    <a:gd name="T61" fmla="*/ 144 h 1152"/>
                    <a:gd name="T62" fmla="*/ 165 w 909"/>
                    <a:gd name="T63" fmla="*/ 80 h 1152"/>
                    <a:gd name="T64" fmla="*/ 100 w 909"/>
                    <a:gd name="T65" fmla="*/ 12 h 1152"/>
                    <a:gd name="T66" fmla="*/ 154 w 909"/>
                    <a:gd name="T67" fmla="*/ 21 h 1152"/>
                    <a:gd name="T68" fmla="*/ 223 w 909"/>
                    <a:gd name="T69" fmla="*/ 15 h 1152"/>
                    <a:gd name="T70" fmla="*/ 179 w 909"/>
                    <a:gd name="T71" fmla="*/ 38 h 1152"/>
                    <a:gd name="T72" fmla="*/ 186 w 909"/>
                    <a:gd name="T73" fmla="*/ 94 h 1152"/>
                    <a:gd name="T74" fmla="*/ 235 w 909"/>
                    <a:gd name="T75" fmla="*/ 60 h 1152"/>
                    <a:gd name="T76" fmla="*/ 216 w 909"/>
                    <a:gd name="T77" fmla="*/ 93 h 1152"/>
                    <a:gd name="T78" fmla="*/ 209 w 909"/>
                    <a:gd name="T79" fmla="*/ 140 h 1152"/>
                    <a:gd name="T80" fmla="*/ 236 w 909"/>
                    <a:gd name="T81" fmla="*/ 200 h 1152"/>
                    <a:gd name="T82" fmla="*/ 324 w 909"/>
                    <a:gd name="T83" fmla="*/ 263 h 1152"/>
                    <a:gd name="T84" fmla="*/ 377 w 909"/>
                    <a:gd name="T85" fmla="*/ 241 h 1152"/>
                    <a:gd name="T86" fmla="*/ 400 w 909"/>
                    <a:gd name="T87" fmla="*/ 261 h 1152"/>
                    <a:gd name="T88" fmla="*/ 377 w 909"/>
                    <a:gd name="T89" fmla="*/ 296 h 1152"/>
                    <a:gd name="T90" fmla="*/ 409 w 909"/>
                    <a:gd name="T91" fmla="*/ 362 h 1152"/>
                    <a:gd name="T92" fmla="*/ 469 w 909"/>
                    <a:gd name="T93" fmla="*/ 363 h 1152"/>
                    <a:gd name="T94" fmla="*/ 497 w 909"/>
                    <a:gd name="T95" fmla="*/ 405 h 1152"/>
                    <a:gd name="T96" fmla="*/ 523 w 909"/>
                    <a:gd name="T97" fmla="*/ 449 h 1152"/>
                    <a:gd name="T98" fmla="*/ 603 w 909"/>
                    <a:gd name="T99" fmla="*/ 481 h 1152"/>
                    <a:gd name="T100" fmla="*/ 680 w 909"/>
                    <a:gd name="T101" fmla="*/ 492 h 1152"/>
                    <a:gd name="T102" fmla="*/ 708 w 909"/>
                    <a:gd name="T103" fmla="*/ 448 h 1152"/>
                    <a:gd name="T104" fmla="*/ 792 w 909"/>
                    <a:gd name="T105" fmla="*/ 434 h 1152"/>
                    <a:gd name="T106" fmla="*/ 827 w 909"/>
                    <a:gd name="T107" fmla="*/ 419 h 1152"/>
                    <a:gd name="T108" fmla="*/ 831 w 909"/>
                    <a:gd name="T109" fmla="*/ 398 h 1152"/>
                    <a:gd name="T110" fmla="*/ 894 w 909"/>
                    <a:gd name="T111" fmla="*/ 425 h 1152"/>
                    <a:gd name="T112" fmla="*/ 909 w 909"/>
                    <a:gd name="T113" fmla="*/ 465 h 1152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909" h="1152">
                      <a:moveTo>
                        <a:pt x="909" y="901"/>
                      </a:moveTo>
                      <a:cubicBezTo>
                        <a:pt x="900" y="908"/>
                        <a:pt x="871" y="882"/>
                        <a:pt x="852" y="880"/>
                      </a:cubicBezTo>
                      <a:cubicBezTo>
                        <a:pt x="833" y="878"/>
                        <a:pt x="813" y="881"/>
                        <a:pt x="795" y="887"/>
                      </a:cubicBezTo>
                      <a:cubicBezTo>
                        <a:pt x="779" y="894"/>
                        <a:pt x="761" y="905"/>
                        <a:pt x="748" y="920"/>
                      </a:cubicBezTo>
                      <a:cubicBezTo>
                        <a:pt x="734" y="935"/>
                        <a:pt x="729" y="958"/>
                        <a:pt x="719" y="971"/>
                      </a:cubicBezTo>
                      <a:cubicBezTo>
                        <a:pt x="708" y="985"/>
                        <a:pt x="702" y="994"/>
                        <a:pt x="687" y="1000"/>
                      </a:cubicBezTo>
                      <a:cubicBezTo>
                        <a:pt x="672" y="1005"/>
                        <a:pt x="647" y="1014"/>
                        <a:pt x="627" y="1004"/>
                      </a:cubicBezTo>
                      <a:cubicBezTo>
                        <a:pt x="608" y="994"/>
                        <a:pt x="589" y="959"/>
                        <a:pt x="570" y="943"/>
                      </a:cubicBezTo>
                      <a:cubicBezTo>
                        <a:pt x="552" y="927"/>
                        <a:pt x="533" y="911"/>
                        <a:pt x="515" y="905"/>
                      </a:cubicBezTo>
                      <a:cubicBezTo>
                        <a:pt x="497" y="900"/>
                        <a:pt x="476" y="906"/>
                        <a:pt x="459" y="912"/>
                      </a:cubicBezTo>
                      <a:cubicBezTo>
                        <a:pt x="442" y="917"/>
                        <a:pt x="435" y="936"/>
                        <a:pt x="418" y="939"/>
                      </a:cubicBezTo>
                      <a:cubicBezTo>
                        <a:pt x="401" y="943"/>
                        <a:pt x="378" y="928"/>
                        <a:pt x="358" y="937"/>
                      </a:cubicBezTo>
                      <a:cubicBezTo>
                        <a:pt x="338" y="947"/>
                        <a:pt x="305" y="974"/>
                        <a:pt x="295" y="996"/>
                      </a:cubicBezTo>
                      <a:cubicBezTo>
                        <a:pt x="286" y="1017"/>
                        <a:pt x="298" y="1043"/>
                        <a:pt x="304" y="1066"/>
                      </a:cubicBezTo>
                      <a:cubicBezTo>
                        <a:pt x="308" y="1089"/>
                        <a:pt x="327" y="1125"/>
                        <a:pt x="327" y="1138"/>
                      </a:cubicBezTo>
                      <a:cubicBezTo>
                        <a:pt x="328" y="1151"/>
                        <a:pt x="311" y="1152"/>
                        <a:pt x="305" y="1142"/>
                      </a:cubicBezTo>
                      <a:cubicBezTo>
                        <a:pt x="299" y="1132"/>
                        <a:pt x="291" y="1090"/>
                        <a:pt x="287" y="1072"/>
                      </a:cubicBezTo>
                      <a:cubicBezTo>
                        <a:pt x="283" y="1055"/>
                        <a:pt x="282" y="1031"/>
                        <a:pt x="275" y="1032"/>
                      </a:cubicBezTo>
                      <a:cubicBezTo>
                        <a:pt x="267" y="1034"/>
                        <a:pt x="250" y="1077"/>
                        <a:pt x="238" y="1084"/>
                      </a:cubicBezTo>
                      <a:cubicBezTo>
                        <a:pt x="226" y="1091"/>
                        <a:pt x="205" y="1083"/>
                        <a:pt x="204" y="1078"/>
                      </a:cubicBezTo>
                      <a:cubicBezTo>
                        <a:pt x="204" y="1074"/>
                        <a:pt x="221" y="1064"/>
                        <a:pt x="233" y="1054"/>
                      </a:cubicBezTo>
                      <a:cubicBezTo>
                        <a:pt x="244" y="1044"/>
                        <a:pt x="263" y="1031"/>
                        <a:pt x="273" y="1016"/>
                      </a:cubicBezTo>
                      <a:cubicBezTo>
                        <a:pt x="284" y="1002"/>
                        <a:pt x="288" y="982"/>
                        <a:pt x="297" y="968"/>
                      </a:cubicBezTo>
                      <a:cubicBezTo>
                        <a:pt x="307" y="955"/>
                        <a:pt x="320" y="943"/>
                        <a:pt x="331" y="933"/>
                      </a:cubicBezTo>
                      <a:cubicBezTo>
                        <a:pt x="343" y="924"/>
                        <a:pt x="371" y="922"/>
                        <a:pt x="370" y="915"/>
                      </a:cubicBezTo>
                      <a:cubicBezTo>
                        <a:pt x="370" y="909"/>
                        <a:pt x="338" y="903"/>
                        <a:pt x="326" y="893"/>
                      </a:cubicBezTo>
                      <a:cubicBezTo>
                        <a:pt x="313" y="884"/>
                        <a:pt x="305" y="870"/>
                        <a:pt x="293" y="860"/>
                      </a:cubicBezTo>
                      <a:cubicBezTo>
                        <a:pt x="282" y="850"/>
                        <a:pt x="274" y="838"/>
                        <a:pt x="255" y="830"/>
                      </a:cubicBezTo>
                      <a:cubicBezTo>
                        <a:pt x="236" y="822"/>
                        <a:pt x="209" y="816"/>
                        <a:pt x="177" y="813"/>
                      </a:cubicBezTo>
                      <a:cubicBezTo>
                        <a:pt x="145" y="811"/>
                        <a:pt x="90" y="816"/>
                        <a:pt x="62" y="812"/>
                      </a:cubicBezTo>
                      <a:cubicBezTo>
                        <a:pt x="33" y="810"/>
                        <a:pt x="9" y="804"/>
                        <a:pt x="4" y="800"/>
                      </a:cubicBezTo>
                      <a:cubicBezTo>
                        <a:pt x="0" y="795"/>
                        <a:pt x="12" y="787"/>
                        <a:pt x="30" y="784"/>
                      </a:cubicBezTo>
                      <a:cubicBezTo>
                        <a:pt x="48" y="782"/>
                        <a:pt x="87" y="785"/>
                        <a:pt x="113" y="785"/>
                      </a:cubicBezTo>
                      <a:cubicBezTo>
                        <a:pt x="138" y="785"/>
                        <a:pt x="163" y="787"/>
                        <a:pt x="185" y="785"/>
                      </a:cubicBezTo>
                      <a:cubicBezTo>
                        <a:pt x="207" y="784"/>
                        <a:pt x="232" y="774"/>
                        <a:pt x="248" y="778"/>
                      </a:cubicBezTo>
                      <a:cubicBezTo>
                        <a:pt x="265" y="783"/>
                        <a:pt x="276" y="801"/>
                        <a:pt x="290" y="812"/>
                      </a:cubicBezTo>
                      <a:cubicBezTo>
                        <a:pt x="305" y="822"/>
                        <a:pt x="326" y="830"/>
                        <a:pt x="338" y="844"/>
                      </a:cubicBezTo>
                      <a:cubicBezTo>
                        <a:pt x="351" y="857"/>
                        <a:pt x="354" y="885"/>
                        <a:pt x="369" y="891"/>
                      </a:cubicBezTo>
                      <a:cubicBezTo>
                        <a:pt x="382" y="896"/>
                        <a:pt x="407" y="883"/>
                        <a:pt x="424" y="879"/>
                      </a:cubicBezTo>
                      <a:cubicBezTo>
                        <a:pt x="440" y="874"/>
                        <a:pt x="459" y="875"/>
                        <a:pt x="466" y="862"/>
                      </a:cubicBezTo>
                      <a:cubicBezTo>
                        <a:pt x="473" y="850"/>
                        <a:pt x="470" y="822"/>
                        <a:pt x="469" y="805"/>
                      </a:cubicBezTo>
                      <a:cubicBezTo>
                        <a:pt x="468" y="788"/>
                        <a:pt x="461" y="767"/>
                        <a:pt x="456" y="757"/>
                      </a:cubicBezTo>
                      <a:cubicBezTo>
                        <a:pt x="450" y="746"/>
                        <a:pt x="445" y="740"/>
                        <a:pt x="438" y="739"/>
                      </a:cubicBezTo>
                      <a:cubicBezTo>
                        <a:pt x="431" y="738"/>
                        <a:pt x="426" y="751"/>
                        <a:pt x="415" y="746"/>
                      </a:cubicBezTo>
                      <a:cubicBezTo>
                        <a:pt x="405" y="741"/>
                        <a:pt x="386" y="726"/>
                        <a:pt x="377" y="711"/>
                      </a:cubicBezTo>
                      <a:cubicBezTo>
                        <a:pt x="367" y="695"/>
                        <a:pt x="359" y="672"/>
                        <a:pt x="356" y="652"/>
                      </a:cubicBezTo>
                      <a:cubicBezTo>
                        <a:pt x="353" y="632"/>
                        <a:pt x="355" y="611"/>
                        <a:pt x="355" y="592"/>
                      </a:cubicBezTo>
                      <a:cubicBezTo>
                        <a:pt x="355" y="574"/>
                        <a:pt x="362" y="549"/>
                        <a:pt x="359" y="541"/>
                      </a:cubicBezTo>
                      <a:cubicBezTo>
                        <a:pt x="355" y="532"/>
                        <a:pt x="340" y="539"/>
                        <a:pt x="332" y="536"/>
                      </a:cubicBezTo>
                      <a:cubicBezTo>
                        <a:pt x="324" y="535"/>
                        <a:pt x="321" y="537"/>
                        <a:pt x="312" y="528"/>
                      </a:cubicBezTo>
                      <a:cubicBezTo>
                        <a:pt x="302" y="517"/>
                        <a:pt x="289" y="492"/>
                        <a:pt x="275" y="473"/>
                      </a:cubicBezTo>
                      <a:cubicBezTo>
                        <a:pt x="261" y="454"/>
                        <a:pt x="243" y="426"/>
                        <a:pt x="231" y="413"/>
                      </a:cubicBezTo>
                      <a:cubicBezTo>
                        <a:pt x="220" y="400"/>
                        <a:pt x="204" y="403"/>
                        <a:pt x="200" y="394"/>
                      </a:cubicBezTo>
                      <a:cubicBezTo>
                        <a:pt x="196" y="384"/>
                        <a:pt x="213" y="363"/>
                        <a:pt x="205" y="355"/>
                      </a:cubicBezTo>
                      <a:cubicBezTo>
                        <a:pt x="195" y="347"/>
                        <a:pt x="166" y="352"/>
                        <a:pt x="147" y="348"/>
                      </a:cubicBezTo>
                      <a:cubicBezTo>
                        <a:pt x="129" y="343"/>
                        <a:pt x="105" y="335"/>
                        <a:pt x="87" y="330"/>
                      </a:cubicBezTo>
                      <a:cubicBezTo>
                        <a:pt x="68" y="326"/>
                        <a:pt x="47" y="328"/>
                        <a:pt x="40" y="322"/>
                      </a:cubicBezTo>
                      <a:cubicBezTo>
                        <a:pt x="33" y="316"/>
                        <a:pt x="31" y="291"/>
                        <a:pt x="41" y="292"/>
                      </a:cubicBezTo>
                      <a:cubicBezTo>
                        <a:pt x="51" y="292"/>
                        <a:pt x="84" y="317"/>
                        <a:pt x="102" y="324"/>
                      </a:cubicBezTo>
                      <a:cubicBezTo>
                        <a:pt x="122" y="329"/>
                        <a:pt x="143" y="330"/>
                        <a:pt x="160" y="331"/>
                      </a:cubicBezTo>
                      <a:cubicBezTo>
                        <a:pt x="176" y="331"/>
                        <a:pt x="196" y="337"/>
                        <a:pt x="203" y="328"/>
                      </a:cubicBezTo>
                      <a:cubicBezTo>
                        <a:pt x="208" y="319"/>
                        <a:pt x="197" y="296"/>
                        <a:pt x="193" y="280"/>
                      </a:cubicBezTo>
                      <a:cubicBezTo>
                        <a:pt x="189" y="263"/>
                        <a:pt x="178" y="250"/>
                        <a:pt x="173" y="229"/>
                      </a:cubicBezTo>
                      <a:cubicBezTo>
                        <a:pt x="168" y="208"/>
                        <a:pt x="166" y="182"/>
                        <a:pt x="165" y="156"/>
                      </a:cubicBezTo>
                      <a:cubicBezTo>
                        <a:pt x="163" y="130"/>
                        <a:pt x="169" y="92"/>
                        <a:pt x="159" y="70"/>
                      </a:cubicBezTo>
                      <a:cubicBezTo>
                        <a:pt x="149" y="48"/>
                        <a:pt x="110" y="36"/>
                        <a:pt x="100" y="24"/>
                      </a:cubicBezTo>
                      <a:cubicBezTo>
                        <a:pt x="90" y="14"/>
                        <a:pt x="92" y="0"/>
                        <a:pt x="102" y="3"/>
                      </a:cubicBezTo>
                      <a:cubicBezTo>
                        <a:pt x="111" y="6"/>
                        <a:pt x="142" y="32"/>
                        <a:pt x="154" y="40"/>
                      </a:cubicBezTo>
                      <a:cubicBezTo>
                        <a:pt x="167" y="48"/>
                        <a:pt x="170" y="54"/>
                        <a:pt x="181" y="52"/>
                      </a:cubicBezTo>
                      <a:cubicBezTo>
                        <a:pt x="192" y="50"/>
                        <a:pt x="216" y="30"/>
                        <a:pt x="223" y="30"/>
                      </a:cubicBezTo>
                      <a:cubicBezTo>
                        <a:pt x="231" y="31"/>
                        <a:pt x="235" y="47"/>
                        <a:pt x="228" y="54"/>
                      </a:cubicBezTo>
                      <a:cubicBezTo>
                        <a:pt x="221" y="63"/>
                        <a:pt x="189" y="62"/>
                        <a:pt x="179" y="74"/>
                      </a:cubicBezTo>
                      <a:cubicBezTo>
                        <a:pt x="170" y="86"/>
                        <a:pt x="175" y="111"/>
                        <a:pt x="176" y="129"/>
                      </a:cubicBezTo>
                      <a:cubicBezTo>
                        <a:pt x="177" y="147"/>
                        <a:pt x="181" y="179"/>
                        <a:pt x="186" y="182"/>
                      </a:cubicBezTo>
                      <a:cubicBezTo>
                        <a:pt x="193" y="185"/>
                        <a:pt x="206" y="153"/>
                        <a:pt x="214" y="142"/>
                      </a:cubicBezTo>
                      <a:cubicBezTo>
                        <a:pt x="222" y="132"/>
                        <a:pt x="231" y="115"/>
                        <a:pt x="235" y="117"/>
                      </a:cubicBezTo>
                      <a:cubicBezTo>
                        <a:pt x="239" y="117"/>
                        <a:pt x="244" y="141"/>
                        <a:pt x="240" y="151"/>
                      </a:cubicBezTo>
                      <a:cubicBezTo>
                        <a:pt x="238" y="162"/>
                        <a:pt x="225" y="170"/>
                        <a:pt x="216" y="180"/>
                      </a:cubicBezTo>
                      <a:cubicBezTo>
                        <a:pt x="208" y="190"/>
                        <a:pt x="193" y="197"/>
                        <a:pt x="191" y="212"/>
                      </a:cubicBezTo>
                      <a:cubicBezTo>
                        <a:pt x="190" y="226"/>
                        <a:pt x="202" y="250"/>
                        <a:pt x="209" y="271"/>
                      </a:cubicBezTo>
                      <a:cubicBezTo>
                        <a:pt x="215" y="290"/>
                        <a:pt x="231" y="316"/>
                        <a:pt x="236" y="336"/>
                      </a:cubicBezTo>
                      <a:cubicBezTo>
                        <a:pt x="241" y="356"/>
                        <a:pt x="229" y="369"/>
                        <a:pt x="236" y="388"/>
                      </a:cubicBezTo>
                      <a:cubicBezTo>
                        <a:pt x="244" y="408"/>
                        <a:pt x="273" y="435"/>
                        <a:pt x="287" y="455"/>
                      </a:cubicBezTo>
                      <a:cubicBezTo>
                        <a:pt x="302" y="476"/>
                        <a:pt x="311" y="504"/>
                        <a:pt x="324" y="510"/>
                      </a:cubicBezTo>
                      <a:cubicBezTo>
                        <a:pt x="336" y="517"/>
                        <a:pt x="350" y="501"/>
                        <a:pt x="359" y="494"/>
                      </a:cubicBezTo>
                      <a:cubicBezTo>
                        <a:pt x="367" y="487"/>
                        <a:pt x="370" y="471"/>
                        <a:pt x="377" y="468"/>
                      </a:cubicBezTo>
                      <a:cubicBezTo>
                        <a:pt x="384" y="467"/>
                        <a:pt x="395" y="475"/>
                        <a:pt x="398" y="481"/>
                      </a:cubicBezTo>
                      <a:cubicBezTo>
                        <a:pt x="402" y="487"/>
                        <a:pt x="402" y="499"/>
                        <a:pt x="400" y="505"/>
                      </a:cubicBezTo>
                      <a:cubicBezTo>
                        <a:pt x="397" y="512"/>
                        <a:pt x="384" y="512"/>
                        <a:pt x="381" y="523"/>
                      </a:cubicBezTo>
                      <a:cubicBezTo>
                        <a:pt x="377" y="533"/>
                        <a:pt x="376" y="555"/>
                        <a:pt x="377" y="574"/>
                      </a:cubicBezTo>
                      <a:cubicBezTo>
                        <a:pt x="378" y="594"/>
                        <a:pt x="384" y="621"/>
                        <a:pt x="389" y="642"/>
                      </a:cubicBezTo>
                      <a:cubicBezTo>
                        <a:pt x="393" y="663"/>
                        <a:pt x="401" y="688"/>
                        <a:pt x="409" y="701"/>
                      </a:cubicBezTo>
                      <a:cubicBezTo>
                        <a:pt x="417" y="712"/>
                        <a:pt x="429" y="717"/>
                        <a:pt x="440" y="718"/>
                      </a:cubicBezTo>
                      <a:cubicBezTo>
                        <a:pt x="450" y="718"/>
                        <a:pt x="460" y="702"/>
                        <a:pt x="469" y="705"/>
                      </a:cubicBezTo>
                      <a:cubicBezTo>
                        <a:pt x="478" y="706"/>
                        <a:pt x="489" y="717"/>
                        <a:pt x="493" y="730"/>
                      </a:cubicBezTo>
                      <a:cubicBezTo>
                        <a:pt x="499" y="743"/>
                        <a:pt x="495" y="767"/>
                        <a:pt x="497" y="784"/>
                      </a:cubicBezTo>
                      <a:cubicBezTo>
                        <a:pt x="499" y="801"/>
                        <a:pt x="503" y="821"/>
                        <a:pt x="507" y="836"/>
                      </a:cubicBezTo>
                      <a:cubicBezTo>
                        <a:pt x="511" y="849"/>
                        <a:pt x="512" y="862"/>
                        <a:pt x="523" y="870"/>
                      </a:cubicBezTo>
                      <a:cubicBezTo>
                        <a:pt x="533" y="877"/>
                        <a:pt x="557" y="872"/>
                        <a:pt x="569" y="883"/>
                      </a:cubicBezTo>
                      <a:cubicBezTo>
                        <a:pt x="583" y="893"/>
                        <a:pt x="592" y="918"/>
                        <a:pt x="603" y="933"/>
                      </a:cubicBezTo>
                      <a:cubicBezTo>
                        <a:pt x="614" y="946"/>
                        <a:pt x="626" y="962"/>
                        <a:pt x="638" y="965"/>
                      </a:cubicBezTo>
                      <a:cubicBezTo>
                        <a:pt x="650" y="969"/>
                        <a:pt x="673" y="961"/>
                        <a:pt x="680" y="952"/>
                      </a:cubicBezTo>
                      <a:cubicBezTo>
                        <a:pt x="689" y="942"/>
                        <a:pt x="683" y="921"/>
                        <a:pt x="687" y="908"/>
                      </a:cubicBezTo>
                      <a:cubicBezTo>
                        <a:pt x="692" y="894"/>
                        <a:pt x="700" y="879"/>
                        <a:pt x="708" y="869"/>
                      </a:cubicBezTo>
                      <a:cubicBezTo>
                        <a:pt x="717" y="858"/>
                        <a:pt x="728" y="846"/>
                        <a:pt x="743" y="841"/>
                      </a:cubicBezTo>
                      <a:cubicBezTo>
                        <a:pt x="757" y="837"/>
                        <a:pt x="779" y="841"/>
                        <a:pt x="792" y="841"/>
                      </a:cubicBezTo>
                      <a:cubicBezTo>
                        <a:pt x="806" y="841"/>
                        <a:pt x="820" y="846"/>
                        <a:pt x="826" y="842"/>
                      </a:cubicBezTo>
                      <a:cubicBezTo>
                        <a:pt x="832" y="837"/>
                        <a:pt x="831" y="826"/>
                        <a:pt x="827" y="812"/>
                      </a:cubicBezTo>
                      <a:cubicBezTo>
                        <a:pt x="823" y="797"/>
                        <a:pt x="796" y="761"/>
                        <a:pt x="797" y="754"/>
                      </a:cubicBezTo>
                      <a:cubicBezTo>
                        <a:pt x="797" y="748"/>
                        <a:pt x="821" y="763"/>
                        <a:pt x="831" y="771"/>
                      </a:cubicBezTo>
                      <a:cubicBezTo>
                        <a:pt x="841" y="778"/>
                        <a:pt x="852" y="790"/>
                        <a:pt x="863" y="799"/>
                      </a:cubicBezTo>
                      <a:cubicBezTo>
                        <a:pt x="873" y="807"/>
                        <a:pt x="886" y="818"/>
                        <a:pt x="894" y="824"/>
                      </a:cubicBezTo>
                      <a:cubicBezTo>
                        <a:pt x="902" y="830"/>
                        <a:pt x="907" y="825"/>
                        <a:pt x="909" y="838"/>
                      </a:cubicBezTo>
                      <a:lnTo>
                        <a:pt x="909" y="90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pic>
              <p:nvPicPr>
                <p:cNvPr id="1116" name="Picture 8" descr="Large confetti"/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91" y="2550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17" name="Picture 9" descr="Large confetti"/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24" y="2625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18" name="Picture 10" descr="Large confetti"/>
                <p:cNvPicPr>
                  <a:picLocks noChangeAspect="1" noChangeArrowheads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24" y="2718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19" name="Picture 11" descr="Large confetti"/>
                <p:cNvPicPr>
                  <a:picLocks noChangeAspect="1" noChangeArrowheads="1"/>
                </p:cNvPicPr>
                <p:nvPr/>
              </p:nvPicPr>
              <p:blipFill>
                <a:blip r:embed="rId1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90" y="2673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20" name="Picture 12" descr="Large confetti"/>
                <p:cNvPicPr>
                  <a:picLocks noChangeAspect="1" noChangeArrowheads="1"/>
                </p:cNvPicPr>
                <p:nvPr/>
              </p:nvPicPr>
              <p:blipFill>
                <a:blip r:embed="rId1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2" y="2700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21" name="Picture 13" descr="Large confetti"/>
                <p:cNvPicPr>
                  <a:picLocks noChangeAspect="1" noChangeArrowheads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65" y="2865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22" name="Picture 14" descr="Large confetti"/>
                <p:cNvPicPr>
                  <a:picLocks noChangeAspect="1" noChangeArrowheads="1"/>
                </p:cNvPicPr>
                <p:nvPr/>
              </p:nvPicPr>
              <p:blipFill>
                <a:blip r:embed="rId2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3" y="2961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23" name="Picture 15" descr="Large confetti"/>
                <p:cNvPicPr>
                  <a:picLocks noChangeAspect="1" noChangeArrowheads="1"/>
                </p:cNvPicPr>
                <p:nvPr/>
              </p:nvPicPr>
              <p:blipFill>
                <a:blip r:embed="rId2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93" y="2856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24" name="Picture 16" descr="Large confetti"/>
                <p:cNvPicPr>
                  <a:picLocks noChangeAspect="1" noChangeArrowheads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87" y="2742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25" name="Picture 17" descr="Large confetti"/>
                <p:cNvPicPr>
                  <a:picLocks noChangeAspect="1" noChangeArrowheads="1"/>
                </p:cNvPicPr>
                <p:nvPr/>
              </p:nvPicPr>
              <p:blipFill>
                <a:blip r:embed="rId2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74" y="3147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26" name="Picture 18" descr="Large confetti"/>
                <p:cNvPicPr>
                  <a:picLocks noChangeAspect="1" noChangeArrowheads="1"/>
                </p:cNvPicPr>
                <p:nvPr/>
              </p:nvPicPr>
              <p:blipFill>
                <a:blip r:embed="rId2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81" y="3153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27" name="Picture 19" descr="Large confetti"/>
                <p:cNvPicPr>
                  <a:picLocks noChangeAspect="1" noChangeArrowheads="1"/>
                </p:cNvPicPr>
                <p:nvPr/>
              </p:nvPicPr>
              <p:blipFill>
                <a:blip r:embed="rId2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0" y="3183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28" name="Picture 20" descr="Large confetti"/>
                <p:cNvPicPr>
                  <a:picLocks noChangeAspect="1" noChangeArrowheads="1"/>
                </p:cNvPicPr>
                <p:nvPr/>
              </p:nvPicPr>
              <p:blipFill>
                <a:blip r:embed="rId2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49" y="3231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29" name="Picture 21" descr="Large confetti"/>
                <p:cNvPicPr>
                  <a:picLocks noChangeAspect="1" noChangeArrowheads="1"/>
                </p:cNvPicPr>
                <p:nvPr/>
              </p:nvPicPr>
              <p:blipFill>
                <a:blip r:embed="rId2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39" y="3228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30" name="Picture 22" descr="Large confetti"/>
                <p:cNvPicPr>
                  <a:picLocks noChangeAspect="1" noChangeArrowheads="1"/>
                </p:cNvPicPr>
                <p:nvPr/>
              </p:nvPicPr>
              <p:blipFill>
                <a:blip r:embed="rId2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39" y="3063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31" name="Picture 23" descr="Large confetti"/>
                <p:cNvPicPr>
                  <a:picLocks noChangeAspect="1" noChangeArrowheads="1"/>
                </p:cNvPicPr>
                <p:nvPr/>
              </p:nvPicPr>
              <p:blipFill>
                <a:blip r:embed="rId3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41" y="3075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32" name="Picture 24" descr="Large confetti"/>
                <p:cNvPicPr>
                  <a:picLocks noChangeAspect="1" noChangeArrowheads="1"/>
                </p:cNvPicPr>
                <p:nvPr/>
              </p:nvPicPr>
              <p:blipFill>
                <a:blip r:embed="rId3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38" y="3276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33" name="Picture 25" descr="Large confetti"/>
                <p:cNvPicPr>
                  <a:picLocks noChangeAspect="1" noChangeArrowheads="1"/>
                </p:cNvPicPr>
                <p:nvPr/>
              </p:nvPicPr>
              <p:blipFill>
                <a:blip r:embed="rId3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02" y="3423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34" name="Picture 26" descr="Large confetti"/>
                <p:cNvPicPr>
                  <a:picLocks noChangeAspect="1" noChangeArrowheads="1"/>
                </p:cNvPicPr>
                <p:nvPr/>
              </p:nvPicPr>
              <p:blipFill>
                <a:blip r:embed="rId3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51" y="3372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35" name="Picture 27" descr="Large confetti"/>
                <p:cNvPicPr>
                  <a:picLocks noChangeAspect="1" noChangeArrowheads="1"/>
                </p:cNvPicPr>
                <p:nvPr/>
              </p:nvPicPr>
              <p:blipFill>
                <a:blip r:embed="rId3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66" y="3303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36" name="Picture 28" descr="Large confetti"/>
                <p:cNvPicPr>
                  <a:picLocks noChangeAspect="1" noChangeArrowheads="1"/>
                </p:cNvPicPr>
                <p:nvPr/>
              </p:nvPicPr>
              <p:blipFill>
                <a:blip r:embed="rId3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82" y="3294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37" name="Picture 29" descr="Large confetti"/>
                <p:cNvPicPr>
                  <a:picLocks noChangeAspect="1" noChangeArrowheads="1"/>
                </p:cNvPicPr>
                <p:nvPr/>
              </p:nvPicPr>
              <p:blipFill>
                <a:blip r:embed="rId3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22" y="3309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38" name="Picture 30" descr="Large confetti"/>
                <p:cNvPicPr>
                  <a:picLocks noChangeAspect="1" noChangeArrowheads="1"/>
                </p:cNvPicPr>
                <p:nvPr/>
              </p:nvPicPr>
              <p:blipFill>
                <a:blip r:embed="rId3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61" y="3294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39" name="Picture 31" descr="Large confetti"/>
                <p:cNvPicPr>
                  <a:picLocks noChangeAspect="1" noChangeArrowheads="1"/>
                </p:cNvPicPr>
                <p:nvPr/>
              </p:nvPicPr>
              <p:blipFill>
                <a:blip r:embed="rId3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84" y="3279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40" name="Picture 32" descr="Large confetti"/>
                <p:cNvPicPr>
                  <a:picLocks noChangeAspect="1" noChangeArrowheads="1"/>
                </p:cNvPicPr>
                <p:nvPr/>
              </p:nvPicPr>
              <p:blipFill>
                <a:blip r:embed="rId3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05" y="3426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41" name="Picture 33" descr="Large confetti"/>
                <p:cNvPicPr>
                  <a:picLocks noChangeAspect="1" noChangeArrowheads="1"/>
                </p:cNvPicPr>
                <p:nvPr/>
              </p:nvPicPr>
              <p:blipFill>
                <a:blip r:embed="rId4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43" y="3435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42" name="Picture 34" descr="Large confetti"/>
                <p:cNvPicPr>
                  <a:picLocks noChangeAspect="1" noChangeArrowheads="1"/>
                </p:cNvPicPr>
                <p:nvPr/>
              </p:nvPicPr>
              <p:blipFill>
                <a:blip r:embed="rId4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07" y="3522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43" name="Picture 35" descr="Large confetti"/>
                <p:cNvPicPr>
                  <a:picLocks noChangeAspect="1" noChangeArrowheads="1"/>
                </p:cNvPicPr>
                <p:nvPr/>
              </p:nvPicPr>
              <p:blipFill>
                <a:blip r:embed="rId4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96" y="3489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44" name="Picture 36" descr="Large confetti"/>
                <p:cNvPicPr>
                  <a:picLocks noChangeAspect="1" noChangeArrowheads="1"/>
                </p:cNvPicPr>
                <p:nvPr/>
              </p:nvPicPr>
              <p:blipFill>
                <a:blip r:embed="rId4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5" y="3606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45" name="Picture 37" descr="Large confetti"/>
                <p:cNvPicPr>
                  <a:picLocks noChangeAspect="1" noChangeArrowheads="1"/>
                </p:cNvPicPr>
                <p:nvPr/>
              </p:nvPicPr>
              <p:blipFill>
                <a:blip r:embed="rId4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79" y="3501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46" name="Picture 38" descr="Large confetti"/>
                <p:cNvPicPr>
                  <a:picLocks noChangeAspect="1" noChangeArrowheads="1"/>
                </p:cNvPicPr>
                <p:nvPr/>
              </p:nvPicPr>
              <p:blipFill>
                <a:blip r:embed="rId4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38" y="3573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47" name="Picture 39" descr="Large confetti"/>
                <p:cNvPicPr>
                  <a:picLocks noChangeAspect="1" noChangeArrowheads="1"/>
                </p:cNvPicPr>
                <p:nvPr/>
              </p:nvPicPr>
              <p:blipFill>
                <a:blip r:embed="rId4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41" y="3681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48" name="Picture 40" descr="Large confetti"/>
                <p:cNvPicPr>
                  <a:picLocks noChangeAspect="1" noChangeArrowheads="1"/>
                </p:cNvPicPr>
                <p:nvPr/>
              </p:nvPicPr>
              <p:blipFill>
                <a:blip r:embed="rId4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23" y="3735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49" name="Picture 41" descr="Large confetti"/>
                <p:cNvPicPr>
                  <a:picLocks noChangeAspect="1" noChangeArrowheads="1"/>
                </p:cNvPicPr>
                <p:nvPr/>
              </p:nvPicPr>
              <p:blipFill>
                <a:blip r:embed="rId4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9" y="3729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50" name="Picture 42" descr="Large confetti"/>
                <p:cNvPicPr>
                  <a:picLocks noChangeAspect="1" noChangeArrowheads="1"/>
                </p:cNvPicPr>
                <p:nvPr/>
              </p:nvPicPr>
              <p:blipFill>
                <a:blip r:embed="rId4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90" y="3705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51" name="Picture 43" descr="Large confetti"/>
                <p:cNvPicPr>
                  <a:picLocks noChangeAspect="1" noChangeArrowheads="1"/>
                </p:cNvPicPr>
                <p:nvPr/>
              </p:nvPicPr>
              <p:blipFill>
                <a:blip r:embed="rId5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31" y="3603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52" name="Picture 44" descr="Large confetti"/>
                <p:cNvPicPr>
                  <a:picLocks noChangeAspect="1" noChangeArrowheads="1"/>
                </p:cNvPicPr>
                <p:nvPr/>
              </p:nvPicPr>
              <p:blipFill>
                <a:blip r:embed="rId5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56" y="2591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53" name="Picture 45" descr="Large confetti"/>
                <p:cNvPicPr>
                  <a:picLocks noChangeAspect="1" noChangeArrowheads="1"/>
                </p:cNvPicPr>
                <p:nvPr/>
              </p:nvPicPr>
              <p:blipFill>
                <a:blip r:embed="rId5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07" y="2753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54" name="Picture 46" descr="Large confetti"/>
                <p:cNvPicPr>
                  <a:picLocks noChangeAspect="1" noChangeArrowheads="1"/>
                </p:cNvPicPr>
                <p:nvPr/>
              </p:nvPicPr>
              <p:blipFill>
                <a:blip r:embed="rId5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09" y="2738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55" name="Picture 47" descr="Large confetti"/>
                <p:cNvPicPr>
                  <a:picLocks noChangeAspect="1" noChangeArrowheads="1"/>
                </p:cNvPicPr>
                <p:nvPr/>
              </p:nvPicPr>
              <p:blipFill>
                <a:blip r:embed="rId5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92" y="2897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56" name="Picture 48" descr="Large confetti"/>
                <p:cNvPicPr>
                  <a:picLocks noChangeAspect="1" noChangeArrowheads="1"/>
                </p:cNvPicPr>
                <p:nvPr/>
              </p:nvPicPr>
              <p:blipFill>
                <a:blip r:embed="rId5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97" y="2621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57" name="Picture 49" descr="Large confetti"/>
                <p:cNvPicPr>
                  <a:picLocks noChangeAspect="1" noChangeArrowheads="1"/>
                </p:cNvPicPr>
                <p:nvPr/>
              </p:nvPicPr>
              <p:blipFill>
                <a:blip r:embed="rId5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9" y="2906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58" name="Picture 50" descr="Large confetti"/>
                <p:cNvPicPr>
                  <a:picLocks noChangeAspect="1" noChangeArrowheads="1"/>
                </p:cNvPicPr>
                <p:nvPr/>
              </p:nvPicPr>
              <p:blipFill>
                <a:blip r:embed="rId5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35" y="3119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59" name="Picture 51" descr="Large confetti"/>
                <p:cNvPicPr>
                  <a:picLocks noChangeAspect="1" noChangeArrowheads="1"/>
                </p:cNvPicPr>
                <p:nvPr/>
              </p:nvPicPr>
              <p:blipFill>
                <a:blip r:embed="rId5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30" y="3143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60" name="Picture 52" descr="Large confetti"/>
                <p:cNvPicPr>
                  <a:picLocks noChangeAspect="1" noChangeArrowheads="1"/>
                </p:cNvPicPr>
                <p:nvPr/>
              </p:nvPicPr>
              <p:blipFill>
                <a:blip r:embed="rId5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64" y="3251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61" name="Picture 53" descr="Large confetti"/>
                <p:cNvPicPr>
                  <a:picLocks noChangeAspect="1" noChangeArrowheads="1"/>
                </p:cNvPicPr>
                <p:nvPr/>
              </p:nvPicPr>
              <p:blipFill>
                <a:blip r:embed="rId6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75" y="3212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62" name="Picture 54" descr="Large confetti"/>
                <p:cNvPicPr>
                  <a:picLocks noChangeAspect="1" noChangeArrowheads="1"/>
                </p:cNvPicPr>
                <p:nvPr/>
              </p:nvPicPr>
              <p:blipFill>
                <a:blip r:embed="rId6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10" y="3251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63" name="Picture 55" descr="Large confetti"/>
                <p:cNvPicPr>
                  <a:picLocks noChangeAspect="1" noChangeArrowheads="1"/>
                </p:cNvPicPr>
                <p:nvPr/>
              </p:nvPicPr>
              <p:blipFill>
                <a:blip r:embed="rId6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10" y="3332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64" name="Picture 56" descr="Large confetti"/>
                <p:cNvPicPr>
                  <a:picLocks noChangeAspect="1" noChangeArrowheads="1"/>
                </p:cNvPicPr>
                <p:nvPr/>
              </p:nvPicPr>
              <p:blipFill>
                <a:blip r:embed="rId6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00" y="3455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65" name="Picture 57" descr="Large confetti"/>
                <p:cNvPicPr>
                  <a:picLocks noChangeAspect="1" noChangeArrowheads="1"/>
                </p:cNvPicPr>
                <p:nvPr/>
              </p:nvPicPr>
              <p:blipFill>
                <a:blip r:embed="rId6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06" y="3563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66" name="Picture 58" descr="Large confetti"/>
                <p:cNvPicPr>
                  <a:picLocks noChangeAspect="1" noChangeArrowheads="1"/>
                </p:cNvPicPr>
                <p:nvPr/>
              </p:nvPicPr>
              <p:blipFill>
                <a:blip r:embed="rId6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65" y="3569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67" name="Picture 59" descr="Large confetti"/>
                <p:cNvPicPr>
                  <a:picLocks noChangeAspect="1" noChangeArrowheads="1"/>
                </p:cNvPicPr>
                <p:nvPr/>
              </p:nvPicPr>
              <p:blipFill>
                <a:blip r:embed="rId6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66" y="3692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68" name="Picture 60" descr="Large confetti"/>
                <p:cNvPicPr>
                  <a:picLocks noChangeAspect="1" noChangeArrowheads="1"/>
                </p:cNvPicPr>
                <p:nvPr/>
              </p:nvPicPr>
              <p:blipFill>
                <a:blip r:embed="rId6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40" y="3422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69" name="Picture 61" descr="Large confetti"/>
                <p:cNvPicPr>
                  <a:picLocks noChangeAspect="1" noChangeArrowheads="1"/>
                </p:cNvPicPr>
                <p:nvPr/>
              </p:nvPicPr>
              <p:blipFill>
                <a:blip r:embed="rId6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63" y="3500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70" name="Picture 62" descr="Large confetti"/>
                <p:cNvPicPr>
                  <a:picLocks noChangeAspect="1" noChangeArrowheads="1"/>
                </p:cNvPicPr>
                <p:nvPr/>
              </p:nvPicPr>
              <p:blipFill>
                <a:blip r:embed="rId6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4" y="3338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71" name="Picture 63" descr="Large confetti"/>
                <p:cNvPicPr>
                  <a:picLocks noChangeAspect="1" noChangeArrowheads="1"/>
                </p:cNvPicPr>
                <p:nvPr/>
              </p:nvPicPr>
              <p:blipFill>
                <a:blip r:embed="rId7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82" y="3074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72" name="Picture 64" descr="Large confetti"/>
                <p:cNvPicPr>
                  <a:picLocks noChangeAspect="1" noChangeArrowheads="1"/>
                </p:cNvPicPr>
                <p:nvPr/>
              </p:nvPicPr>
              <p:blipFill>
                <a:blip r:embed="rId7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04" y="3287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73" name="Picture 65" descr="Large confetti"/>
                <p:cNvPicPr>
                  <a:picLocks noChangeAspect="1" noChangeArrowheads="1"/>
                </p:cNvPicPr>
                <p:nvPr/>
              </p:nvPicPr>
              <p:blipFill>
                <a:blip r:embed="rId7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39" y="3245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74" name="Picture 66" descr="Large confetti"/>
                <p:cNvPicPr>
                  <a:picLocks noChangeAspect="1" noChangeArrowheads="1"/>
                </p:cNvPicPr>
                <p:nvPr/>
              </p:nvPicPr>
              <p:blipFill>
                <a:blip r:embed="rId7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36" y="3101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75" name="Picture 67" descr="Large confetti"/>
                <p:cNvPicPr>
                  <a:picLocks noChangeAspect="1" noChangeArrowheads="1"/>
                </p:cNvPicPr>
                <p:nvPr/>
              </p:nvPicPr>
              <p:blipFill>
                <a:blip r:embed="rId7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69" y="2972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76" name="Picture 68" descr="Large confetti"/>
                <p:cNvPicPr>
                  <a:picLocks noChangeAspect="1" noChangeArrowheads="1"/>
                </p:cNvPicPr>
                <p:nvPr/>
              </p:nvPicPr>
              <p:blipFill>
                <a:blip r:embed="rId7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674" y="3076"/>
                  <a:ext cx="9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77" name="Picture 69" descr="Large confetti"/>
                <p:cNvPicPr>
                  <a:picLocks noChangeAspect="1" noChangeArrowheads="1"/>
                </p:cNvPicPr>
                <p:nvPr/>
              </p:nvPicPr>
              <p:blipFill>
                <a:blip r:embed="rId7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674" y="3340"/>
                  <a:ext cx="9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78" name="Picture 70" descr="Large confetti"/>
                <p:cNvPicPr>
                  <a:picLocks noChangeAspect="1" noChangeArrowheads="1"/>
                </p:cNvPicPr>
                <p:nvPr/>
              </p:nvPicPr>
              <p:blipFill>
                <a:blip r:embed="rId7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674" y="3595"/>
                  <a:ext cx="9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79" name="Picture 71" descr="Large confetti"/>
                <p:cNvPicPr>
                  <a:picLocks noChangeAspect="1" noChangeArrowheads="1"/>
                </p:cNvPicPr>
                <p:nvPr/>
              </p:nvPicPr>
              <p:blipFill>
                <a:blip r:embed="rId7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674" y="3865"/>
                  <a:ext cx="9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80" name="Picture 72" descr="Large confetti"/>
                <p:cNvPicPr>
                  <a:picLocks noChangeAspect="1" noChangeArrowheads="1"/>
                </p:cNvPicPr>
                <p:nvPr/>
              </p:nvPicPr>
              <p:blipFill>
                <a:blip r:embed="rId7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67" y="3810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81" name="Picture 73" descr="Large confetti"/>
                <p:cNvPicPr>
                  <a:picLocks noChangeAspect="1" noChangeArrowheads="1"/>
                </p:cNvPicPr>
                <p:nvPr/>
              </p:nvPicPr>
              <p:blipFill>
                <a:blip r:embed="rId8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73" y="3600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82" name="Picture 74" descr="Large confetti"/>
                <p:cNvPicPr>
                  <a:picLocks noChangeAspect="1" noChangeArrowheads="1"/>
                </p:cNvPicPr>
                <p:nvPr/>
              </p:nvPicPr>
              <p:blipFill>
                <a:blip r:embed="rId8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41" y="3792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83" name="Picture 75" descr="Large confetti"/>
                <p:cNvPicPr>
                  <a:picLocks noChangeAspect="1" noChangeArrowheads="1"/>
                </p:cNvPicPr>
                <p:nvPr/>
              </p:nvPicPr>
              <p:blipFill>
                <a:blip r:embed="rId8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77" y="3827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84" name="Picture 76" descr="Large confetti"/>
                <p:cNvPicPr>
                  <a:picLocks noChangeAspect="1" noChangeArrowheads="1"/>
                </p:cNvPicPr>
                <p:nvPr/>
              </p:nvPicPr>
              <p:blipFill>
                <a:blip r:embed="rId8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43" y="3689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85" name="Picture 77" descr="Large confetti"/>
                <p:cNvPicPr>
                  <a:picLocks noChangeAspect="1" noChangeArrowheads="1"/>
                </p:cNvPicPr>
                <p:nvPr/>
              </p:nvPicPr>
              <p:blipFill>
                <a:blip r:embed="rId8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12" y="3602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86" name="Picture 78" descr="Large confetti"/>
                <p:cNvPicPr>
                  <a:picLocks noChangeAspect="1" noChangeArrowheads="1"/>
                </p:cNvPicPr>
                <p:nvPr/>
              </p:nvPicPr>
              <p:blipFill>
                <a:blip r:embed="rId8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55" y="3824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87" name="Picture 79" descr="Large confetti"/>
                <p:cNvPicPr>
                  <a:picLocks noChangeAspect="1" noChangeArrowheads="1"/>
                </p:cNvPicPr>
                <p:nvPr/>
              </p:nvPicPr>
              <p:blipFill>
                <a:blip r:embed="rId8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19" y="3944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88" name="Picture 80" descr="Large confetti"/>
                <p:cNvPicPr>
                  <a:picLocks noChangeAspect="1" noChangeArrowheads="1"/>
                </p:cNvPicPr>
                <p:nvPr/>
              </p:nvPicPr>
              <p:blipFill>
                <a:blip r:embed="rId8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15" y="3998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89" name="Picture 81" descr="Large confetti"/>
                <p:cNvPicPr>
                  <a:picLocks noChangeAspect="1" noChangeArrowheads="1"/>
                </p:cNvPicPr>
                <p:nvPr/>
              </p:nvPicPr>
              <p:blipFill>
                <a:blip r:embed="rId8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29" y="3917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90" name="Picture 82" descr="Large confetti"/>
                <p:cNvPicPr>
                  <a:picLocks noChangeAspect="1" noChangeArrowheads="1"/>
                </p:cNvPicPr>
                <p:nvPr/>
              </p:nvPicPr>
              <p:blipFill>
                <a:blip r:embed="rId8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83" y="4025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91" name="Picture 83" descr="Large confetti"/>
                <p:cNvPicPr>
                  <a:picLocks noChangeAspect="1" noChangeArrowheads="1"/>
                </p:cNvPicPr>
                <p:nvPr/>
              </p:nvPicPr>
              <p:blipFill>
                <a:blip r:embed="rId9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0" y="4136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92" name="Picture 84" descr="Large confetti"/>
                <p:cNvPicPr>
                  <a:picLocks noChangeAspect="1" noChangeArrowheads="1"/>
                </p:cNvPicPr>
                <p:nvPr/>
              </p:nvPicPr>
              <p:blipFill>
                <a:blip r:embed="rId9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32" y="4139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93" name="Picture 85" descr="Large confetti"/>
                <p:cNvPicPr>
                  <a:picLocks noChangeAspect="1" noChangeArrowheads="1"/>
                </p:cNvPicPr>
                <p:nvPr/>
              </p:nvPicPr>
              <p:blipFill>
                <a:blip r:embed="rId9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60" y="3956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94" name="Picture 86" descr="Large confetti"/>
                <p:cNvPicPr>
                  <a:picLocks noChangeAspect="1" noChangeArrowheads="1"/>
                </p:cNvPicPr>
                <p:nvPr/>
              </p:nvPicPr>
              <p:blipFill>
                <a:blip r:embed="rId9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33" y="3866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95" name="Picture 87" descr="Large confetti"/>
                <p:cNvPicPr>
                  <a:picLocks noChangeAspect="1" noChangeArrowheads="1"/>
                </p:cNvPicPr>
                <p:nvPr/>
              </p:nvPicPr>
              <p:blipFill>
                <a:blip r:embed="rId9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16" y="4037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96" name="Picture 88" descr="Large confetti"/>
                <p:cNvPicPr>
                  <a:picLocks noChangeAspect="1" noChangeArrowheads="1"/>
                </p:cNvPicPr>
                <p:nvPr/>
              </p:nvPicPr>
              <p:blipFill>
                <a:blip r:embed="rId9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87" y="4067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97" name="Picture 89" descr="Large confetti"/>
                <p:cNvPicPr>
                  <a:picLocks noChangeAspect="1" noChangeArrowheads="1"/>
                </p:cNvPicPr>
                <p:nvPr/>
              </p:nvPicPr>
              <p:blipFill>
                <a:blip r:embed="rId9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96" y="4136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98" name="Picture 90" descr="Large confetti"/>
                <p:cNvPicPr>
                  <a:picLocks noChangeAspect="1" noChangeArrowheads="1"/>
                </p:cNvPicPr>
                <p:nvPr/>
              </p:nvPicPr>
              <p:blipFill>
                <a:blip r:embed="rId9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82" y="4145"/>
                  <a:ext cx="22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199" name="Picture 91" descr="Large confetti"/>
                <p:cNvPicPr>
                  <a:picLocks noChangeAspect="1" noChangeArrowheads="1"/>
                </p:cNvPicPr>
                <p:nvPr/>
              </p:nvPicPr>
              <p:blipFill>
                <a:blip r:embed="rId9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58" y="4273"/>
                  <a:ext cx="131" cy="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00" name="Picture 92" descr="Large confetti"/>
                <p:cNvPicPr>
                  <a:picLocks noChangeAspect="1" noChangeArrowheads="1"/>
                </p:cNvPicPr>
                <p:nvPr/>
              </p:nvPicPr>
              <p:blipFill>
                <a:blip r:embed="rId9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14" y="4273"/>
                  <a:ext cx="131" cy="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01" name="Picture 93" descr="Large confetti"/>
                <p:cNvPicPr>
                  <a:picLocks noChangeAspect="1" noChangeArrowheads="1"/>
                </p:cNvPicPr>
                <p:nvPr/>
              </p:nvPicPr>
              <p:blipFill>
                <a:blip r:embed="rId10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30" y="4273"/>
                  <a:ext cx="131" cy="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02" name="Picture 94" descr="Large confetti"/>
                <p:cNvPicPr>
                  <a:picLocks noChangeAspect="1" noChangeArrowheads="1"/>
                </p:cNvPicPr>
                <p:nvPr/>
              </p:nvPicPr>
              <p:blipFill>
                <a:blip r:embed="rId10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35" y="4264"/>
                  <a:ext cx="131" cy="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03" name="Picture 95" descr="Large confetti"/>
                <p:cNvPicPr>
                  <a:picLocks noChangeAspect="1" noChangeArrowheads="1"/>
                </p:cNvPicPr>
                <p:nvPr/>
              </p:nvPicPr>
              <p:blipFill>
                <a:blip r:embed="rId10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86" y="4273"/>
                  <a:ext cx="131" cy="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04" name="Picture 96" descr="Large confetti"/>
                <p:cNvPicPr>
                  <a:picLocks noChangeAspect="1" noChangeArrowheads="1"/>
                </p:cNvPicPr>
                <p:nvPr/>
              </p:nvPicPr>
              <p:blipFill>
                <a:blip r:embed="rId10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74" y="3892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05" name="Picture 97" descr="Large confetti"/>
                <p:cNvPicPr>
                  <a:picLocks noChangeAspect="1" noChangeArrowheads="1"/>
                </p:cNvPicPr>
                <p:nvPr/>
              </p:nvPicPr>
              <p:blipFill>
                <a:blip r:embed="rId10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06" y="4048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06" name="Picture 98" descr="Large confetti"/>
                <p:cNvPicPr>
                  <a:picLocks noChangeAspect="1" noChangeArrowheads="1"/>
                </p:cNvPicPr>
                <p:nvPr/>
              </p:nvPicPr>
              <p:blipFill>
                <a:blip r:embed="rId10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55" y="3907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07" name="Picture 99" descr="Large confetti"/>
                <p:cNvPicPr>
                  <a:picLocks noChangeAspect="1" noChangeArrowheads="1"/>
                </p:cNvPicPr>
                <p:nvPr/>
              </p:nvPicPr>
              <p:blipFill>
                <a:blip r:embed="rId10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44" y="4012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08" name="Picture 100" descr="Large confetti"/>
                <p:cNvPicPr>
                  <a:picLocks noChangeAspect="1" noChangeArrowheads="1"/>
                </p:cNvPicPr>
                <p:nvPr/>
              </p:nvPicPr>
              <p:blipFill>
                <a:blip r:embed="rId10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27" y="4100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09" name="Picture 101" descr="Large confetti"/>
                <p:cNvPicPr>
                  <a:picLocks noChangeAspect="1" noChangeArrowheads="1"/>
                </p:cNvPicPr>
                <p:nvPr/>
              </p:nvPicPr>
              <p:blipFill>
                <a:blip r:embed="rId10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59" y="4109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10" name="Picture 102" descr="Large confetti"/>
                <p:cNvPicPr>
                  <a:picLocks noChangeAspect="1" noChangeArrowheads="1"/>
                </p:cNvPicPr>
                <p:nvPr/>
              </p:nvPicPr>
              <p:blipFill>
                <a:blip r:embed="rId10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19" y="4109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11" name="Picture 103" descr="Large confetti"/>
                <p:cNvPicPr>
                  <a:picLocks noChangeAspect="1" noChangeArrowheads="1"/>
                </p:cNvPicPr>
                <p:nvPr/>
              </p:nvPicPr>
              <p:blipFill>
                <a:blip r:embed="rId1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25" y="4109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212" name="Picture 104" descr="Large confetti"/>
                <p:cNvPicPr>
                  <a:picLocks noChangeAspect="1" noChangeArrowheads="1"/>
                </p:cNvPicPr>
                <p:nvPr/>
              </p:nvPicPr>
              <p:blipFill>
                <a:blip r:embed="rId1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84" y="3737"/>
                  <a:ext cx="185" cy="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BBD3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1112" name="Picture 105" descr="Large confetti"/>
              <p:cNvPicPr>
                <a:picLocks noChangeAspect="1" noChangeArrowheads="1"/>
              </p:cNvPicPr>
              <p:nvPr/>
            </p:nvPicPr>
            <p:blipFill>
              <a:blip r:embed="rId1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35" y="3834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13" name="Picture 106" descr="Large confetti"/>
              <p:cNvPicPr>
                <a:picLocks noChangeAspect="1" noChangeArrowheads="1"/>
              </p:cNvPicPr>
              <p:nvPr/>
            </p:nvPicPr>
            <p:blipFill>
              <a:blip r:embed="rId1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25" y="3747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033" name="Rectangle 107"/>
            <p:cNvSpPr>
              <a:spLocks noChangeArrowheads="1"/>
            </p:cNvSpPr>
            <p:nvPr userDrawn="1"/>
          </p:nvSpPr>
          <p:spPr bwMode="white">
            <a:xfrm>
              <a:off x="0" y="0"/>
              <a:ext cx="5760" cy="179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grpSp>
          <p:nvGrpSpPr>
            <p:cNvPr id="1034" name="Group 108"/>
            <p:cNvGrpSpPr>
              <a:grpSpLocks/>
            </p:cNvGrpSpPr>
            <p:nvPr userDrawn="1"/>
          </p:nvGrpSpPr>
          <p:grpSpPr bwMode="auto">
            <a:xfrm>
              <a:off x="0" y="3077"/>
              <a:ext cx="1199" cy="1247"/>
              <a:chOff x="0" y="3077"/>
              <a:chExt cx="1199" cy="1247"/>
            </a:xfrm>
          </p:grpSpPr>
          <p:sp>
            <p:nvSpPr>
              <p:cNvPr id="1035" name="Freeform 109"/>
              <p:cNvSpPr>
                <a:spLocks/>
              </p:cNvSpPr>
              <p:nvPr userDrawn="1"/>
            </p:nvSpPr>
            <p:spPr bwMode="auto">
              <a:xfrm>
                <a:off x="870" y="4205"/>
                <a:ext cx="201" cy="111"/>
              </a:xfrm>
              <a:custGeom>
                <a:avLst/>
                <a:gdLst>
                  <a:gd name="T0" fmla="*/ 0 w 201"/>
                  <a:gd name="T1" fmla="*/ 111 h 111"/>
                  <a:gd name="T2" fmla="*/ 36 w 201"/>
                  <a:gd name="T3" fmla="*/ 90 h 111"/>
                  <a:gd name="T4" fmla="*/ 45 w 201"/>
                  <a:gd name="T5" fmla="*/ 45 h 111"/>
                  <a:gd name="T6" fmla="*/ 33 w 201"/>
                  <a:gd name="T7" fmla="*/ 6 h 111"/>
                  <a:gd name="T8" fmla="*/ 51 w 201"/>
                  <a:gd name="T9" fmla="*/ 0 h 111"/>
                  <a:gd name="T10" fmla="*/ 57 w 201"/>
                  <a:gd name="T11" fmla="*/ 30 h 111"/>
                  <a:gd name="T12" fmla="*/ 60 w 201"/>
                  <a:gd name="T13" fmla="*/ 51 h 111"/>
                  <a:gd name="T14" fmla="*/ 117 w 201"/>
                  <a:gd name="T15" fmla="*/ 15 h 111"/>
                  <a:gd name="T16" fmla="*/ 168 w 201"/>
                  <a:gd name="T17" fmla="*/ 6 h 111"/>
                  <a:gd name="T18" fmla="*/ 201 w 201"/>
                  <a:gd name="T19" fmla="*/ 3 h 111"/>
                  <a:gd name="T20" fmla="*/ 192 w 201"/>
                  <a:gd name="T21" fmla="*/ 21 h 111"/>
                  <a:gd name="T22" fmla="*/ 147 w 201"/>
                  <a:gd name="T23" fmla="*/ 27 h 111"/>
                  <a:gd name="T24" fmla="*/ 78 w 201"/>
                  <a:gd name="T25" fmla="*/ 60 h 111"/>
                  <a:gd name="T26" fmla="*/ 42 w 201"/>
                  <a:gd name="T27" fmla="*/ 96 h 111"/>
                  <a:gd name="T28" fmla="*/ 30 w 201"/>
                  <a:gd name="T29" fmla="*/ 111 h 111"/>
                  <a:gd name="T30" fmla="*/ 0 w 201"/>
                  <a:gd name="T31" fmla="*/ 111 h 11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01" h="111">
                    <a:moveTo>
                      <a:pt x="0" y="111"/>
                    </a:moveTo>
                    <a:lnTo>
                      <a:pt x="36" y="90"/>
                    </a:lnTo>
                    <a:lnTo>
                      <a:pt x="45" y="45"/>
                    </a:lnTo>
                    <a:lnTo>
                      <a:pt x="33" y="6"/>
                    </a:lnTo>
                    <a:lnTo>
                      <a:pt x="51" y="0"/>
                    </a:lnTo>
                    <a:lnTo>
                      <a:pt x="57" y="30"/>
                    </a:lnTo>
                    <a:lnTo>
                      <a:pt x="60" y="51"/>
                    </a:lnTo>
                    <a:lnTo>
                      <a:pt x="117" y="15"/>
                    </a:lnTo>
                    <a:lnTo>
                      <a:pt x="168" y="6"/>
                    </a:lnTo>
                    <a:lnTo>
                      <a:pt x="201" y="3"/>
                    </a:lnTo>
                    <a:lnTo>
                      <a:pt x="192" y="21"/>
                    </a:lnTo>
                    <a:lnTo>
                      <a:pt x="147" y="27"/>
                    </a:lnTo>
                    <a:lnTo>
                      <a:pt x="78" y="60"/>
                    </a:lnTo>
                    <a:lnTo>
                      <a:pt x="42" y="96"/>
                    </a:lnTo>
                    <a:lnTo>
                      <a:pt x="30" y="111"/>
                    </a:lnTo>
                    <a:lnTo>
                      <a:pt x="0" y="111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036" name="Freeform 110"/>
              <p:cNvSpPr>
                <a:spLocks/>
              </p:cNvSpPr>
              <p:nvPr userDrawn="1"/>
            </p:nvSpPr>
            <p:spPr bwMode="auto">
              <a:xfrm>
                <a:off x="227" y="4073"/>
                <a:ext cx="148" cy="234"/>
              </a:xfrm>
              <a:custGeom>
                <a:avLst/>
                <a:gdLst>
                  <a:gd name="T0" fmla="*/ 82 w 148"/>
                  <a:gd name="T1" fmla="*/ 6 h 234"/>
                  <a:gd name="T2" fmla="*/ 99 w 148"/>
                  <a:gd name="T3" fmla="*/ 26 h 234"/>
                  <a:gd name="T4" fmla="*/ 117 w 148"/>
                  <a:gd name="T5" fmla="*/ 53 h 234"/>
                  <a:gd name="T6" fmla="*/ 121 w 148"/>
                  <a:gd name="T7" fmla="*/ 71 h 234"/>
                  <a:gd name="T8" fmla="*/ 118 w 148"/>
                  <a:gd name="T9" fmla="*/ 93 h 234"/>
                  <a:gd name="T10" fmla="*/ 102 w 148"/>
                  <a:gd name="T11" fmla="*/ 105 h 234"/>
                  <a:gd name="T12" fmla="*/ 84 w 148"/>
                  <a:gd name="T13" fmla="*/ 129 h 234"/>
                  <a:gd name="T14" fmla="*/ 82 w 148"/>
                  <a:gd name="T15" fmla="*/ 147 h 234"/>
                  <a:gd name="T16" fmla="*/ 78 w 148"/>
                  <a:gd name="T17" fmla="*/ 162 h 234"/>
                  <a:gd name="T18" fmla="*/ 67 w 148"/>
                  <a:gd name="T19" fmla="*/ 173 h 234"/>
                  <a:gd name="T20" fmla="*/ 54 w 148"/>
                  <a:gd name="T21" fmla="*/ 180 h 234"/>
                  <a:gd name="T22" fmla="*/ 43 w 148"/>
                  <a:gd name="T23" fmla="*/ 194 h 234"/>
                  <a:gd name="T24" fmla="*/ 21 w 148"/>
                  <a:gd name="T25" fmla="*/ 212 h 234"/>
                  <a:gd name="T26" fmla="*/ 0 w 148"/>
                  <a:gd name="T27" fmla="*/ 234 h 234"/>
                  <a:gd name="T28" fmla="*/ 33 w 148"/>
                  <a:gd name="T29" fmla="*/ 234 h 234"/>
                  <a:gd name="T30" fmla="*/ 55 w 148"/>
                  <a:gd name="T31" fmla="*/ 212 h 234"/>
                  <a:gd name="T32" fmla="*/ 79 w 148"/>
                  <a:gd name="T33" fmla="*/ 194 h 234"/>
                  <a:gd name="T34" fmla="*/ 94 w 148"/>
                  <a:gd name="T35" fmla="*/ 185 h 234"/>
                  <a:gd name="T36" fmla="*/ 106 w 148"/>
                  <a:gd name="T37" fmla="*/ 167 h 234"/>
                  <a:gd name="T38" fmla="*/ 106 w 148"/>
                  <a:gd name="T39" fmla="*/ 141 h 234"/>
                  <a:gd name="T40" fmla="*/ 121 w 148"/>
                  <a:gd name="T41" fmla="*/ 128 h 234"/>
                  <a:gd name="T42" fmla="*/ 141 w 148"/>
                  <a:gd name="T43" fmla="*/ 111 h 234"/>
                  <a:gd name="T44" fmla="*/ 148 w 148"/>
                  <a:gd name="T45" fmla="*/ 89 h 234"/>
                  <a:gd name="T46" fmla="*/ 142 w 148"/>
                  <a:gd name="T47" fmla="*/ 60 h 234"/>
                  <a:gd name="T48" fmla="*/ 138 w 148"/>
                  <a:gd name="T49" fmla="*/ 41 h 234"/>
                  <a:gd name="T50" fmla="*/ 129 w 148"/>
                  <a:gd name="T51" fmla="*/ 21 h 234"/>
                  <a:gd name="T52" fmla="*/ 111 w 148"/>
                  <a:gd name="T53" fmla="*/ 8 h 234"/>
                  <a:gd name="T54" fmla="*/ 97 w 148"/>
                  <a:gd name="T55" fmla="*/ 0 h 234"/>
                  <a:gd name="T56" fmla="*/ 82 w 148"/>
                  <a:gd name="T57" fmla="*/ 6 h 23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148" h="234">
                    <a:moveTo>
                      <a:pt x="82" y="6"/>
                    </a:moveTo>
                    <a:lnTo>
                      <a:pt x="99" y="26"/>
                    </a:lnTo>
                    <a:lnTo>
                      <a:pt x="117" y="53"/>
                    </a:lnTo>
                    <a:lnTo>
                      <a:pt x="121" y="71"/>
                    </a:lnTo>
                    <a:lnTo>
                      <a:pt x="118" y="93"/>
                    </a:lnTo>
                    <a:lnTo>
                      <a:pt x="102" y="105"/>
                    </a:lnTo>
                    <a:lnTo>
                      <a:pt x="84" y="129"/>
                    </a:lnTo>
                    <a:lnTo>
                      <a:pt x="82" y="147"/>
                    </a:lnTo>
                    <a:lnTo>
                      <a:pt x="78" y="162"/>
                    </a:lnTo>
                    <a:lnTo>
                      <a:pt x="67" y="173"/>
                    </a:lnTo>
                    <a:lnTo>
                      <a:pt x="54" y="180"/>
                    </a:lnTo>
                    <a:lnTo>
                      <a:pt x="43" y="194"/>
                    </a:lnTo>
                    <a:lnTo>
                      <a:pt x="21" y="212"/>
                    </a:lnTo>
                    <a:lnTo>
                      <a:pt x="0" y="234"/>
                    </a:lnTo>
                    <a:lnTo>
                      <a:pt x="33" y="234"/>
                    </a:lnTo>
                    <a:lnTo>
                      <a:pt x="55" y="212"/>
                    </a:lnTo>
                    <a:lnTo>
                      <a:pt x="79" y="194"/>
                    </a:lnTo>
                    <a:lnTo>
                      <a:pt x="94" y="185"/>
                    </a:lnTo>
                    <a:lnTo>
                      <a:pt x="106" y="167"/>
                    </a:lnTo>
                    <a:lnTo>
                      <a:pt x="106" y="141"/>
                    </a:lnTo>
                    <a:lnTo>
                      <a:pt x="121" y="128"/>
                    </a:lnTo>
                    <a:lnTo>
                      <a:pt x="141" y="111"/>
                    </a:lnTo>
                    <a:lnTo>
                      <a:pt x="148" y="89"/>
                    </a:lnTo>
                    <a:lnTo>
                      <a:pt x="142" y="60"/>
                    </a:lnTo>
                    <a:lnTo>
                      <a:pt x="138" y="41"/>
                    </a:lnTo>
                    <a:lnTo>
                      <a:pt x="129" y="21"/>
                    </a:lnTo>
                    <a:lnTo>
                      <a:pt x="111" y="8"/>
                    </a:lnTo>
                    <a:lnTo>
                      <a:pt x="97" y="0"/>
                    </a:lnTo>
                    <a:lnTo>
                      <a:pt x="82" y="6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037" name="Freeform 111"/>
              <p:cNvSpPr>
                <a:spLocks/>
              </p:cNvSpPr>
              <p:nvPr userDrawn="1"/>
            </p:nvSpPr>
            <p:spPr bwMode="auto">
              <a:xfrm>
                <a:off x="9" y="3278"/>
                <a:ext cx="474" cy="922"/>
              </a:xfrm>
              <a:custGeom>
                <a:avLst/>
                <a:gdLst>
                  <a:gd name="T0" fmla="*/ 321 w 474"/>
                  <a:gd name="T1" fmla="*/ 783 h 922"/>
                  <a:gd name="T2" fmla="*/ 321 w 474"/>
                  <a:gd name="T3" fmla="*/ 681 h 922"/>
                  <a:gd name="T4" fmla="*/ 336 w 474"/>
                  <a:gd name="T5" fmla="*/ 597 h 922"/>
                  <a:gd name="T6" fmla="*/ 387 w 474"/>
                  <a:gd name="T7" fmla="*/ 579 h 922"/>
                  <a:gd name="T8" fmla="*/ 300 w 474"/>
                  <a:gd name="T9" fmla="*/ 612 h 922"/>
                  <a:gd name="T10" fmla="*/ 252 w 474"/>
                  <a:gd name="T11" fmla="*/ 543 h 922"/>
                  <a:gd name="T12" fmla="*/ 300 w 474"/>
                  <a:gd name="T13" fmla="*/ 450 h 922"/>
                  <a:gd name="T14" fmla="*/ 432 w 474"/>
                  <a:gd name="T15" fmla="*/ 402 h 922"/>
                  <a:gd name="T16" fmla="*/ 453 w 474"/>
                  <a:gd name="T17" fmla="*/ 336 h 922"/>
                  <a:gd name="T18" fmla="*/ 405 w 474"/>
                  <a:gd name="T19" fmla="*/ 399 h 922"/>
                  <a:gd name="T20" fmla="*/ 378 w 474"/>
                  <a:gd name="T21" fmla="*/ 345 h 922"/>
                  <a:gd name="T22" fmla="*/ 387 w 474"/>
                  <a:gd name="T23" fmla="*/ 408 h 922"/>
                  <a:gd name="T24" fmla="*/ 273 w 474"/>
                  <a:gd name="T25" fmla="*/ 453 h 922"/>
                  <a:gd name="T26" fmla="*/ 201 w 474"/>
                  <a:gd name="T27" fmla="*/ 447 h 922"/>
                  <a:gd name="T28" fmla="*/ 93 w 474"/>
                  <a:gd name="T29" fmla="*/ 324 h 922"/>
                  <a:gd name="T30" fmla="*/ 57 w 474"/>
                  <a:gd name="T31" fmla="*/ 180 h 922"/>
                  <a:gd name="T32" fmla="*/ 144 w 474"/>
                  <a:gd name="T33" fmla="*/ 147 h 922"/>
                  <a:gd name="T34" fmla="*/ 156 w 474"/>
                  <a:gd name="T35" fmla="*/ 129 h 922"/>
                  <a:gd name="T36" fmla="*/ 54 w 474"/>
                  <a:gd name="T37" fmla="*/ 162 h 922"/>
                  <a:gd name="T38" fmla="*/ 78 w 474"/>
                  <a:gd name="T39" fmla="*/ 57 h 922"/>
                  <a:gd name="T40" fmla="*/ 87 w 474"/>
                  <a:gd name="T41" fmla="*/ 21 h 922"/>
                  <a:gd name="T42" fmla="*/ 63 w 474"/>
                  <a:gd name="T43" fmla="*/ 57 h 922"/>
                  <a:gd name="T44" fmla="*/ 36 w 474"/>
                  <a:gd name="T45" fmla="*/ 150 h 922"/>
                  <a:gd name="T46" fmla="*/ 3 w 474"/>
                  <a:gd name="T47" fmla="*/ 132 h 922"/>
                  <a:gd name="T48" fmla="*/ 39 w 474"/>
                  <a:gd name="T49" fmla="*/ 243 h 922"/>
                  <a:gd name="T50" fmla="*/ 72 w 474"/>
                  <a:gd name="T51" fmla="*/ 312 h 922"/>
                  <a:gd name="T52" fmla="*/ 150 w 474"/>
                  <a:gd name="T53" fmla="*/ 429 h 922"/>
                  <a:gd name="T54" fmla="*/ 225 w 474"/>
                  <a:gd name="T55" fmla="*/ 534 h 922"/>
                  <a:gd name="T56" fmla="*/ 156 w 474"/>
                  <a:gd name="T57" fmla="*/ 537 h 922"/>
                  <a:gd name="T58" fmla="*/ 189 w 474"/>
                  <a:gd name="T59" fmla="*/ 552 h 922"/>
                  <a:gd name="T60" fmla="*/ 261 w 474"/>
                  <a:gd name="T61" fmla="*/ 588 h 922"/>
                  <a:gd name="T62" fmla="*/ 306 w 474"/>
                  <a:gd name="T63" fmla="*/ 681 h 922"/>
                  <a:gd name="T64" fmla="*/ 303 w 474"/>
                  <a:gd name="T65" fmla="*/ 783 h 922"/>
                  <a:gd name="T66" fmla="*/ 186 w 474"/>
                  <a:gd name="T67" fmla="*/ 786 h 922"/>
                  <a:gd name="T68" fmla="*/ 87 w 474"/>
                  <a:gd name="T69" fmla="*/ 792 h 922"/>
                  <a:gd name="T70" fmla="*/ 33 w 474"/>
                  <a:gd name="T71" fmla="*/ 837 h 922"/>
                  <a:gd name="T72" fmla="*/ 93 w 474"/>
                  <a:gd name="T73" fmla="*/ 804 h 922"/>
                  <a:gd name="T74" fmla="*/ 126 w 474"/>
                  <a:gd name="T75" fmla="*/ 858 h 922"/>
                  <a:gd name="T76" fmla="*/ 156 w 474"/>
                  <a:gd name="T77" fmla="*/ 900 h 922"/>
                  <a:gd name="T78" fmla="*/ 165 w 474"/>
                  <a:gd name="T79" fmla="*/ 831 h 922"/>
                  <a:gd name="T80" fmla="*/ 210 w 474"/>
                  <a:gd name="T81" fmla="*/ 792 h 922"/>
                  <a:gd name="T82" fmla="*/ 309 w 474"/>
                  <a:gd name="T83" fmla="*/ 810 h 922"/>
                  <a:gd name="T84" fmla="*/ 360 w 474"/>
                  <a:gd name="T85" fmla="*/ 873 h 922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474" h="922">
                    <a:moveTo>
                      <a:pt x="339" y="819"/>
                    </a:moveTo>
                    <a:cubicBezTo>
                      <a:pt x="332" y="804"/>
                      <a:pt x="323" y="797"/>
                      <a:pt x="321" y="783"/>
                    </a:cubicBezTo>
                    <a:cubicBezTo>
                      <a:pt x="319" y="769"/>
                      <a:pt x="324" y="749"/>
                      <a:pt x="324" y="732"/>
                    </a:cubicBezTo>
                    <a:cubicBezTo>
                      <a:pt x="324" y="715"/>
                      <a:pt x="324" y="699"/>
                      <a:pt x="321" y="681"/>
                    </a:cubicBezTo>
                    <a:cubicBezTo>
                      <a:pt x="318" y="663"/>
                      <a:pt x="304" y="638"/>
                      <a:pt x="306" y="624"/>
                    </a:cubicBezTo>
                    <a:cubicBezTo>
                      <a:pt x="308" y="610"/>
                      <a:pt x="322" y="602"/>
                      <a:pt x="336" y="597"/>
                    </a:cubicBezTo>
                    <a:cubicBezTo>
                      <a:pt x="350" y="592"/>
                      <a:pt x="382" y="600"/>
                      <a:pt x="390" y="597"/>
                    </a:cubicBezTo>
                    <a:cubicBezTo>
                      <a:pt x="398" y="594"/>
                      <a:pt x="397" y="582"/>
                      <a:pt x="387" y="579"/>
                    </a:cubicBezTo>
                    <a:cubicBezTo>
                      <a:pt x="377" y="576"/>
                      <a:pt x="344" y="577"/>
                      <a:pt x="330" y="582"/>
                    </a:cubicBezTo>
                    <a:cubicBezTo>
                      <a:pt x="316" y="587"/>
                      <a:pt x="308" y="611"/>
                      <a:pt x="300" y="612"/>
                    </a:cubicBezTo>
                    <a:cubicBezTo>
                      <a:pt x="292" y="613"/>
                      <a:pt x="287" y="599"/>
                      <a:pt x="279" y="588"/>
                    </a:cubicBezTo>
                    <a:cubicBezTo>
                      <a:pt x="271" y="577"/>
                      <a:pt x="255" y="559"/>
                      <a:pt x="252" y="543"/>
                    </a:cubicBezTo>
                    <a:cubicBezTo>
                      <a:pt x="249" y="527"/>
                      <a:pt x="253" y="507"/>
                      <a:pt x="261" y="492"/>
                    </a:cubicBezTo>
                    <a:cubicBezTo>
                      <a:pt x="269" y="477"/>
                      <a:pt x="281" y="462"/>
                      <a:pt x="300" y="450"/>
                    </a:cubicBezTo>
                    <a:cubicBezTo>
                      <a:pt x="319" y="438"/>
                      <a:pt x="353" y="428"/>
                      <a:pt x="375" y="420"/>
                    </a:cubicBezTo>
                    <a:cubicBezTo>
                      <a:pt x="397" y="412"/>
                      <a:pt x="416" y="416"/>
                      <a:pt x="432" y="402"/>
                    </a:cubicBezTo>
                    <a:cubicBezTo>
                      <a:pt x="448" y="388"/>
                      <a:pt x="468" y="344"/>
                      <a:pt x="471" y="333"/>
                    </a:cubicBezTo>
                    <a:cubicBezTo>
                      <a:pt x="474" y="322"/>
                      <a:pt x="460" y="327"/>
                      <a:pt x="453" y="336"/>
                    </a:cubicBezTo>
                    <a:cubicBezTo>
                      <a:pt x="446" y="345"/>
                      <a:pt x="434" y="376"/>
                      <a:pt x="426" y="387"/>
                    </a:cubicBezTo>
                    <a:cubicBezTo>
                      <a:pt x="418" y="398"/>
                      <a:pt x="410" y="406"/>
                      <a:pt x="405" y="399"/>
                    </a:cubicBezTo>
                    <a:cubicBezTo>
                      <a:pt x="400" y="392"/>
                      <a:pt x="400" y="354"/>
                      <a:pt x="396" y="345"/>
                    </a:cubicBezTo>
                    <a:cubicBezTo>
                      <a:pt x="392" y="336"/>
                      <a:pt x="378" y="338"/>
                      <a:pt x="378" y="345"/>
                    </a:cubicBezTo>
                    <a:cubicBezTo>
                      <a:pt x="378" y="352"/>
                      <a:pt x="392" y="380"/>
                      <a:pt x="393" y="390"/>
                    </a:cubicBezTo>
                    <a:cubicBezTo>
                      <a:pt x="394" y="400"/>
                      <a:pt x="399" y="402"/>
                      <a:pt x="387" y="408"/>
                    </a:cubicBezTo>
                    <a:cubicBezTo>
                      <a:pt x="375" y="414"/>
                      <a:pt x="340" y="416"/>
                      <a:pt x="321" y="423"/>
                    </a:cubicBezTo>
                    <a:cubicBezTo>
                      <a:pt x="302" y="430"/>
                      <a:pt x="285" y="440"/>
                      <a:pt x="273" y="453"/>
                    </a:cubicBezTo>
                    <a:cubicBezTo>
                      <a:pt x="261" y="466"/>
                      <a:pt x="258" y="502"/>
                      <a:pt x="246" y="501"/>
                    </a:cubicBezTo>
                    <a:cubicBezTo>
                      <a:pt x="234" y="500"/>
                      <a:pt x="218" y="467"/>
                      <a:pt x="201" y="447"/>
                    </a:cubicBezTo>
                    <a:cubicBezTo>
                      <a:pt x="184" y="427"/>
                      <a:pt x="159" y="402"/>
                      <a:pt x="141" y="381"/>
                    </a:cubicBezTo>
                    <a:cubicBezTo>
                      <a:pt x="123" y="360"/>
                      <a:pt x="108" y="348"/>
                      <a:pt x="93" y="324"/>
                    </a:cubicBezTo>
                    <a:cubicBezTo>
                      <a:pt x="78" y="300"/>
                      <a:pt x="60" y="261"/>
                      <a:pt x="54" y="237"/>
                    </a:cubicBezTo>
                    <a:cubicBezTo>
                      <a:pt x="48" y="213"/>
                      <a:pt x="49" y="192"/>
                      <a:pt x="57" y="180"/>
                    </a:cubicBezTo>
                    <a:cubicBezTo>
                      <a:pt x="65" y="168"/>
                      <a:pt x="85" y="170"/>
                      <a:pt x="99" y="165"/>
                    </a:cubicBezTo>
                    <a:cubicBezTo>
                      <a:pt x="113" y="160"/>
                      <a:pt x="132" y="146"/>
                      <a:pt x="144" y="147"/>
                    </a:cubicBezTo>
                    <a:cubicBezTo>
                      <a:pt x="156" y="148"/>
                      <a:pt x="169" y="174"/>
                      <a:pt x="171" y="171"/>
                    </a:cubicBezTo>
                    <a:cubicBezTo>
                      <a:pt x="173" y="168"/>
                      <a:pt x="164" y="134"/>
                      <a:pt x="156" y="129"/>
                    </a:cubicBezTo>
                    <a:cubicBezTo>
                      <a:pt x="148" y="124"/>
                      <a:pt x="137" y="133"/>
                      <a:pt x="120" y="138"/>
                    </a:cubicBezTo>
                    <a:cubicBezTo>
                      <a:pt x="103" y="143"/>
                      <a:pt x="64" y="164"/>
                      <a:pt x="54" y="162"/>
                    </a:cubicBezTo>
                    <a:cubicBezTo>
                      <a:pt x="44" y="160"/>
                      <a:pt x="53" y="140"/>
                      <a:pt x="57" y="123"/>
                    </a:cubicBezTo>
                    <a:cubicBezTo>
                      <a:pt x="61" y="106"/>
                      <a:pt x="67" y="76"/>
                      <a:pt x="78" y="57"/>
                    </a:cubicBezTo>
                    <a:cubicBezTo>
                      <a:pt x="89" y="38"/>
                      <a:pt x="122" y="15"/>
                      <a:pt x="123" y="9"/>
                    </a:cubicBezTo>
                    <a:cubicBezTo>
                      <a:pt x="124" y="3"/>
                      <a:pt x="91" y="22"/>
                      <a:pt x="87" y="21"/>
                    </a:cubicBezTo>
                    <a:cubicBezTo>
                      <a:pt x="83" y="20"/>
                      <a:pt x="103" y="0"/>
                      <a:pt x="99" y="6"/>
                    </a:cubicBezTo>
                    <a:cubicBezTo>
                      <a:pt x="95" y="12"/>
                      <a:pt x="72" y="38"/>
                      <a:pt x="63" y="57"/>
                    </a:cubicBezTo>
                    <a:cubicBezTo>
                      <a:pt x="54" y="76"/>
                      <a:pt x="49" y="102"/>
                      <a:pt x="45" y="117"/>
                    </a:cubicBezTo>
                    <a:cubicBezTo>
                      <a:pt x="41" y="132"/>
                      <a:pt x="41" y="148"/>
                      <a:pt x="36" y="150"/>
                    </a:cubicBezTo>
                    <a:cubicBezTo>
                      <a:pt x="31" y="152"/>
                      <a:pt x="20" y="132"/>
                      <a:pt x="15" y="129"/>
                    </a:cubicBezTo>
                    <a:cubicBezTo>
                      <a:pt x="10" y="126"/>
                      <a:pt x="0" y="124"/>
                      <a:pt x="3" y="132"/>
                    </a:cubicBezTo>
                    <a:cubicBezTo>
                      <a:pt x="6" y="140"/>
                      <a:pt x="27" y="162"/>
                      <a:pt x="33" y="180"/>
                    </a:cubicBezTo>
                    <a:cubicBezTo>
                      <a:pt x="39" y="198"/>
                      <a:pt x="38" y="224"/>
                      <a:pt x="39" y="243"/>
                    </a:cubicBezTo>
                    <a:cubicBezTo>
                      <a:pt x="40" y="262"/>
                      <a:pt x="34" y="283"/>
                      <a:pt x="39" y="294"/>
                    </a:cubicBezTo>
                    <a:cubicBezTo>
                      <a:pt x="44" y="305"/>
                      <a:pt x="60" y="300"/>
                      <a:pt x="72" y="312"/>
                    </a:cubicBezTo>
                    <a:cubicBezTo>
                      <a:pt x="84" y="324"/>
                      <a:pt x="101" y="350"/>
                      <a:pt x="114" y="369"/>
                    </a:cubicBezTo>
                    <a:cubicBezTo>
                      <a:pt x="127" y="388"/>
                      <a:pt x="134" y="410"/>
                      <a:pt x="150" y="429"/>
                    </a:cubicBezTo>
                    <a:cubicBezTo>
                      <a:pt x="166" y="448"/>
                      <a:pt x="198" y="469"/>
                      <a:pt x="210" y="486"/>
                    </a:cubicBezTo>
                    <a:cubicBezTo>
                      <a:pt x="222" y="503"/>
                      <a:pt x="229" y="527"/>
                      <a:pt x="225" y="534"/>
                    </a:cubicBezTo>
                    <a:cubicBezTo>
                      <a:pt x="221" y="541"/>
                      <a:pt x="194" y="531"/>
                      <a:pt x="183" y="531"/>
                    </a:cubicBezTo>
                    <a:cubicBezTo>
                      <a:pt x="172" y="531"/>
                      <a:pt x="159" y="533"/>
                      <a:pt x="156" y="537"/>
                    </a:cubicBezTo>
                    <a:cubicBezTo>
                      <a:pt x="153" y="541"/>
                      <a:pt x="157" y="553"/>
                      <a:pt x="162" y="555"/>
                    </a:cubicBezTo>
                    <a:cubicBezTo>
                      <a:pt x="167" y="557"/>
                      <a:pt x="178" y="552"/>
                      <a:pt x="189" y="552"/>
                    </a:cubicBezTo>
                    <a:cubicBezTo>
                      <a:pt x="200" y="552"/>
                      <a:pt x="216" y="546"/>
                      <a:pt x="228" y="552"/>
                    </a:cubicBezTo>
                    <a:cubicBezTo>
                      <a:pt x="240" y="558"/>
                      <a:pt x="251" y="575"/>
                      <a:pt x="261" y="588"/>
                    </a:cubicBezTo>
                    <a:cubicBezTo>
                      <a:pt x="271" y="601"/>
                      <a:pt x="280" y="618"/>
                      <a:pt x="288" y="633"/>
                    </a:cubicBezTo>
                    <a:cubicBezTo>
                      <a:pt x="296" y="648"/>
                      <a:pt x="303" y="665"/>
                      <a:pt x="306" y="681"/>
                    </a:cubicBezTo>
                    <a:cubicBezTo>
                      <a:pt x="309" y="697"/>
                      <a:pt x="306" y="712"/>
                      <a:pt x="306" y="729"/>
                    </a:cubicBezTo>
                    <a:cubicBezTo>
                      <a:pt x="306" y="746"/>
                      <a:pt x="312" y="775"/>
                      <a:pt x="303" y="783"/>
                    </a:cubicBezTo>
                    <a:cubicBezTo>
                      <a:pt x="294" y="791"/>
                      <a:pt x="268" y="777"/>
                      <a:pt x="249" y="777"/>
                    </a:cubicBezTo>
                    <a:cubicBezTo>
                      <a:pt x="230" y="777"/>
                      <a:pt x="201" y="781"/>
                      <a:pt x="186" y="786"/>
                    </a:cubicBezTo>
                    <a:cubicBezTo>
                      <a:pt x="171" y="791"/>
                      <a:pt x="175" y="809"/>
                      <a:pt x="159" y="810"/>
                    </a:cubicBezTo>
                    <a:cubicBezTo>
                      <a:pt x="143" y="811"/>
                      <a:pt x="108" y="791"/>
                      <a:pt x="87" y="792"/>
                    </a:cubicBezTo>
                    <a:cubicBezTo>
                      <a:pt x="66" y="793"/>
                      <a:pt x="39" y="812"/>
                      <a:pt x="30" y="819"/>
                    </a:cubicBezTo>
                    <a:cubicBezTo>
                      <a:pt x="21" y="826"/>
                      <a:pt x="27" y="838"/>
                      <a:pt x="33" y="837"/>
                    </a:cubicBezTo>
                    <a:cubicBezTo>
                      <a:pt x="39" y="836"/>
                      <a:pt x="56" y="818"/>
                      <a:pt x="66" y="813"/>
                    </a:cubicBezTo>
                    <a:cubicBezTo>
                      <a:pt x="76" y="808"/>
                      <a:pt x="78" y="802"/>
                      <a:pt x="93" y="804"/>
                    </a:cubicBezTo>
                    <a:cubicBezTo>
                      <a:pt x="108" y="806"/>
                      <a:pt x="148" y="816"/>
                      <a:pt x="153" y="825"/>
                    </a:cubicBezTo>
                    <a:cubicBezTo>
                      <a:pt x="158" y="834"/>
                      <a:pt x="128" y="843"/>
                      <a:pt x="126" y="858"/>
                    </a:cubicBezTo>
                    <a:cubicBezTo>
                      <a:pt x="124" y="873"/>
                      <a:pt x="133" y="908"/>
                      <a:pt x="138" y="915"/>
                    </a:cubicBezTo>
                    <a:cubicBezTo>
                      <a:pt x="143" y="922"/>
                      <a:pt x="156" y="909"/>
                      <a:pt x="156" y="900"/>
                    </a:cubicBezTo>
                    <a:cubicBezTo>
                      <a:pt x="156" y="891"/>
                      <a:pt x="140" y="872"/>
                      <a:pt x="141" y="861"/>
                    </a:cubicBezTo>
                    <a:cubicBezTo>
                      <a:pt x="142" y="850"/>
                      <a:pt x="159" y="839"/>
                      <a:pt x="165" y="831"/>
                    </a:cubicBezTo>
                    <a:cubicBezTo>
                      <a:pt x="171" y="823"/>
                      <a:pt x="173" y="816"/>
                      <a:pt x="180" y="810"/>
                    </a:cubicBezTo>
                    <a:cubicBezTo>
                      <a:pt x="187" y="804"/>
                      <a:pt x="196" y="794"/>
                      <a:pt x="210" y="792"/>
                    </a:cubicBezTo>
                    <a:cubicBezTo>
                      <a:pt x="224" y="790"/>
                      <a:pt x="248" y="792"/>
                      <a:pt x="264" y="795"/>
                    </a:cubicBezTo>
                    <a:cubicBezTo>
                      <a:pt x="280" y="798"/>
                      <a:pt x="295" y="802"/>
                      <a:pt x="309" y="810"/>
                    </a:cubicBezTo>
                    <a:cubicBezTo>
                      <a:pt x="323" y="818"/>
                      <a:pt x="339" y="835"/>
                      <a:pt x="348" y="846"/>
                    </a:cubicBezTo>
                    <a:cubicBezTo>
                      <a:pt x="357" y="857"/>
                      <a:pt x="362" y="879"/>
                      <a:pt x="360" y="873"/>
                    </a:cubicBezTo>
                    <a:cubicBezTo>
                      <a:pt x="358" y="867"/>
                      <a:pt x="346" y="834"/>
                      <a:pt x="339" y="819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pic>
            <p:nvPicPr>
              <p:cNvPr id="1038" name="Picture 112" descr="Large confetti"/>
              <p:cNvPicPr>
                <a:picLocks noChangeAspect="1" noChangeArrowheads="1"/>
              </p:cNvPicPr>
              <p:nvPr userDrawn="1"/>
            </p:nvPicPr>
            <p:blipFill>
              <a:blip r:embed="rId1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0" y="4132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9" name="Picture 113" descr="Large confetti"/>
              <p:cNvPicPr>
                <a:picLocks noChangeAspect="1" noChangeArrowheads="1"/>
              </p:cNvPicPr>
              <p:nvPr userDrawn="1"/>
            </p:nvPicPr>
            <p:blipFill>
              <a:blip r:embed="rId1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" y="4080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40" name="Picture 114" descr="Large confetti"/>
              <p:cNvPicPr>
                <a:picLocks noChangeAspect="1" noChangeArrowheads="1"/>
              </p:cNvPicPr>
              <p:nvPr userDrawn="1"/>
            </p:nvPicPr>
            <p:blipFill>
              <a:blip r:embed="rId1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4" y="4060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41" name="Picture 115" descr="Large confetti"/>
              <p:cNvPicPr>
                <a:picLocks noChangeAspect="1" noChangeArrowheads="1"/>
              </p:cNvPicPr>
              <p:nvPr userDrawn="1"/>
            </p:nvPicPr>
            <p:blipFill>
              <a:blip r:embed="rId1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7" y="4058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42" name="Picture 116" descr="Large confetti"/>
              <p:cNvPicPr>
                <a:picLocks noChangeAspect="1" noChangeArrowheads="1"/>
              </p:cNvPicPr>
              <p:nvPr userDrawn="1"/>
            </p:nvPicPr>
            <p:blipFill>
              <a:blip r:embed="rId1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5" y="4034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43" name="Picture 117" descr="Large confetti"/>
              <p:cNvPicPr>
                <a:picLocks noChangeAspect="1" noChangeArrowheads="1"/>
              </p:cNvPicPr>
              <p:nvPr userDrawn="1"/>
            </p:nvPicPr>
            <p:blipFill>
              <a:blip r:embed="rId1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9" y="4268"/>
                <a:ext cx="131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44" name="Picture 118" descr="Large confetti"/>
              <p:cNvPicPr>
                <a:picLocks noChangeAspect="1" noChangeArrowheads="1"/>
              </p:cNvPicPr>
              <p:nvPr userDrawn="1"/>
            </p:nvPicPr>
            <p:blipFill>
              <a:blip r:embed="rId1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22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45" name="Picture 119" descr="Large confetti"/>
              <p:cNvPicPr>
                <a:picLocks noChangeAspect="1" noChangeArrowheads="1"/>
              </p:cNvPicPr>
              <p:nvPr userDrawn="1"/>
            </p:nvPicPr>
            <p:blipFill>
              <a:blip r:embed="rId1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" y="314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46" name="Picture 120" descr="Large confetti"/>
              <p:cNvPicPr>
                <a:picLocks noChangeAspect="1" noChangeArrowheads="1"/>
              </p:cNvPicPr>
              <p:nvPr userDrawn="1"/>
            </p:nvPicPr>
            <p:blipFill>
              <a:blip r:embed="rId1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381"/>
                <a:ext cx="185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47" name="Picture 121" descr="Large confetti"/>
              <p:cNvPicPr>
                <a:picLocks noChangeAspect="1" noChangeArrowheads="1"/>
              </p:cNvPicPr>
              <p:nvPr userDrawn="1"/>
            </p:nvPicPr>
            <p:blipFill>
              <a:blip r:embed="rId1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" y="334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48" name="Picture 122" descr="Large confetti"/>
              <p:cNvPicPr>
                <a:picLocks noChangeAspect="1" noChangeArrowheads="1"/>
              </p:cNvPicPr>
              <p:nvPr userDrawn="1"/>
            </p:nvPicPr>
            <p:blipFill>
              <a:blip r:embed="rId1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1" y="326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49" name="Picture 123" descr="Large confetti"/>
              <p:cNvPicPr>
                <a:picLocks noChangeAspect="1" noChangeArrowheads="1"/>
              </p:cNvPicPr>
              <p:nvPr userDrawn="1"/>
            </p:nvPicPr>
            <p:blipFill>
              <a:blip r:embed="rId12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62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50" name="Picture 124" descr="Large confetti"/>
              <p:cNvPicPr>
                <a:picLocks noChangeAspect="1" noChangeArrowheads="1"/>
              </p:cNvPicPr>
              <p:nvPr userDrawn="1"/>
            </p:nvPicPr>
            <p:blipFill>
              <a:blip r:embed="rId12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70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51" name="Picture 125" descr="Large confetti"/>
              <p:cNvPicPr>
                <a:picLocks noChangeAspect="1" noChangeArrowheads="1"/>
              </p:cNvPicPr>
              <p:nvPr userDrawn="1"/>
            </p:nvPicPr>
            <p:blipFill>
              <a:blip r:embed="rId12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" y="368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52" name="Picture 126" descr="Large confetti"/>
              <p:cNvPicPr>
                <a:picLocks noChangeAspect="1" noChangeArrowheads="1"/>
              </p:cNvPicPr>
              <p:nvPr userDrawn="1"/>
            </p:nvPicPr>
            <p:blipFill>
              <a:blip r:embed="rId12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" y="380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53" name="Picture 127" descr="Large confetti"/>
              <p:cNvPicPr>
                <a:picLocks noChangeAspect="1" noChangeArrowheads="1"/>
              </p:cNvPicPr>
              <p:nvPr userDrawn="1"/>
            </p:nvPicPr>
            <p:blipFill>
              <a:blip r:embed="rId12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" y="384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54" name="Picture 128" descr="Large confetti"/>
              <p:cNvPicPr>
                <a:picLocks noChangeAspect="1" noChangeArrowheads="1"/>
              </p:cNvPicPr>
              <p:nvPr userDrawn="1"/>
            </p:nvPicPr>
            <p:blipFill>
              <a:blip r:embed="rId13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8" y="3634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55" name="Picture 129" descr="Large confetti"/>
              <p:cNvPicPr>
                <a:picLocks noChangeAspect="1" noChangeArrowheads="1"/>
              </p:cNvPicPr>
              <p:nvPr userDrawn="1"/>
            </p:nvPicPr>
            <p:blipFill>
              <a:blip r:embed="rId13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8" y="3538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56" name="Picture 130" descr="Large confetti"/>
              <p:cNvPicPr>
                <a:picLocks noChangeAspect="1" noChangeArrowheads="1"/>
              </p:cNvPicPr>
              <p:nvPr userDrawn="1"/>
            </p:nvPicPr>
            <p:blipFill>
              <a:blip r:embed="rId13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" y="346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57" name="Picture 131" descr="Large confetti"/>
              <p:cNvPicPr>
                <a:picLocks noChangeAspect="1" noChangeArrowheads="1"/>
              </p:cNvPicPr>
              <p:nvPr userDrawn="1"/>
            </p:nvPicPr>
            <p:blipFill>
              <a:blip r:embed="rId13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" y="346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58" name="Picture 132" descr="Large confetti"/>
              <p:cNvPicPr>
                <a:picLocks noChangeAspect="1" noChangeArrowheads="1"/>
              </p:cNvPicPr>
              <p:nvPr userDrawn="1"/>
            </p:nvPicPr>
            <p:blipFill>
              <a:blip r:embed="rId13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2" y="3558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59" name="Picture 133" descr="Large confetti"/>
              <p:cNvPicPr>
                <a:picLocks noChangeAspect="1" noChangeArrowheads="1"/>
              </p:cNvPicPr>
              <p:nvPr userDrawn="1"/>
            </p:nvPicPr>
            <p:blipFill>
              <a:blip r:embed="rId13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2" y="352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60" name="Picture 134" descr="Large confetti"/>
              <p:cNvPicPr>
                <a:picLocks noChangeAspect="1" noChangeArrowheads="1"/>
              </p:cNvPicPr>
              <p:nvPr userDrawn="1"/>
            </p:nvPicPr>
            <p:blipFill>
              <a:blip r:embed="rId13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" y="3394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61" name="Picture 135" descr="Large confetti"/>
              <p:cNvPicPr>
                <a:picLocks noChangeAspect="1" noChangeArrowheads="1"/>
              </p:cNvPicPr>
              <p:nvPr userDrawn="1"/>
            </p:nvPicPr>
            <p:blipFill>
              <a:blip r:embed="rId13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0" y="3770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62" name="Picture 136" descr="Large confetti"/>
              <p:cNvPicPr>
                <a:picLocks noChangeAspect="1" noChangeArrowheads="1"/>
              </p:cNvPicPr>
              <p:nvPr userDrawn="1"/>
            </p:nvPicPr>
            <p:blipFill>
              <a:blip r:embed="rId13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8" y="378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63" name="Picture 137" descr="Large confetti"/>
              <p:cNvPicPr>
                <a:picLocks noChangeAspect="1" noChangeArrowheads="1"/>
              </p:cNvPicPr>
              <p:nvPr userDrawn="1"/>
            </p:nvPicPr>
            <p:blipFill>
              <a:blip r:embed="rId13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3858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64" name="Picture 138" descr="Large confetti"/>
              <p:cNvPicPr>
                <a:picLocks noChangeAspect="1" noChangeArrowheads="1"/>
              </p:cNvPicPr>
              <p:nvPr userDrawn="1"/>
            </p:nvPicPr>
            <p:blipFill>
              <a:blip r:embed="rId14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" y="3950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65" name="Picture 139" descr="Large confetti"/>
              <p:cNvPicPr>
                <a:picLocks noChangeAspect="1" noChangeArrowheads="1"/>
              </p:cNvPicPr>
              <p:nvPr userDrawn="1"/>
            </p:nvPicPr>
            <p:blipFill>
              <a:blip r:embed="rId14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978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66" name="Picture 140" descr="Large confetti"/>
              <p:cNvPicPr>
                <a:picLocks noChangeAspect="1" noChangeArrowheads="1"/>
              </p:cNvPicPr>
              <p:nvPr userDrawn="1"/>
            </p:nvPicPr>
            <p:blipFill>
              <a:blip r:embed="rId14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" y="4118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67" name="Picture 141" descr="Large confetti"/>
              <p:cNvPicPr>
                <a:picLocks noChangeAspect="1" noChangeArrowheads="1"/>
              </p:cNvPicPr>
              <p:nvPr userDrawn="1"/>
            </p:nvPicPr>
            <p:blipFill>
              <a:blip r:embed="rId14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2" y="410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68" name="Picture 142" descr="Large confetti"/>
              <p:cNvPicPr>
                <a:picLocks noChangeAspect="1" noChangeArrowheads="1"/>
              </p:cNvPicPr>
              <p:nvPr userDrawn="1"/>
            </p:nvPicPr>
            <p:blipFill>
              <a:blip r:embed="rId14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" y="398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69" name="Picture 143" descr="Large confetti"/>
              <p:cNvPicPr>
                <a:picLocks noChangeAspect="1" noChangeArrowheads="1"/>
              </p:cNvPicPr>
              <p:nvPr userDrawn="1"/>
            </p:nvPicPr>
            <p:blipFill>
              <a:blip r:embed="rId14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" y="394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70" name="Picture 144" descr="Large confetti"/>
              <p:cNvPicPr>
                <a:picLocks noChangeAspect="1" noChangeArrowheads="1"/>
              </p:cNvPicPr>
              <p:nvPr userDrawn="1"/>
            </p:nvPicPr>
            <p:blipFill>
              <a:blip r:embed="rId14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6" y="388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71" name="Picture 145" descr="Large confetti"/>
              <p:cNvPicPr>
                <a:picLocks noChangeAspect="1" noChangeArrowheads="1"/>
              </p:cNvPicPr>
              <p:nvPr userDrawn="1"/>
            </p:nvPicPr>
            <p:blipFill>
              <a:blip r:embed="rId14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0" y="3910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72" name="Picture 146" descr="Large confetti"/>
              <p:cNvPicPr>
                <a:picLocks noChangeAspect="1" noChangeArrowheads="1"/>
              </p:cNvPicPr>
              <p:nvPr userDrawn="1"/>
            </p:nvPicPr>
            <p:blipFill>
              <a:blip r:embed="rId14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8" y="404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73" name="Picture 147" descr="Large confetti"/>
              <p:cNvPicPr>
                <a:picLocks noChangeAspect="1" noChangeArrowheads="1"/>
              </p:cNvPicPr>
              <p:nvPr userDrawn="1"/>
            </p:nvPicPr>
            <p:blipFill>
              <a:blip r:embed="rId14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2" y="4179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74" name="Picture 148" descr="Large confetti"/>
              <p:cNvPicPr>
                <a:picLocks noChangeAspect="1" noChangeArrowheads="1"/>
              </p:cNvPicPr>
              <p:nvPr userDrawn="1"/>
            </p:nvPicPr>
            <p:blipFill>
              <a:blip r:embed="rId15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8" y="4031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75" name="Picture 149" descr="Large confetti"/>
              <p:cNvPicPr>
                <a:picLocks noChangeAspect="1" noChangeArrowheads="1"/>
              </p:cNvPicPr>
              <p:nvPr userDrawn="1"/>
            </p:nvPicPr>
            <p:blipFill>
              <a:blip r:embed="rId15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6" y="4131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76" name="Picture 150" descr="Large confetti"/>
              <p:cNvPicPr>
                <a:picLocks noChangeAspect="1" noChangeArrowheads="1"/>
              </p:cNvPicPr>
              <p:nvPr userDrawn="1"/>
            </p:nvPicPr>
            <p:blipFill>
              <a:blip r:embed="rId15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4179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77" name="Picture 151" descr="Large confetti"/>
              <p:cNvPicPr>
                <a:picLocks noChangeAspect="1" noChangeArrowheads="1"/>
              </p:cNvPicPr>
              <p:nvPr userDrawn="1"/>
            </p:nvPicPr>
            <p:blipFill>
              <a:blip r:embed="rId15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0" y="3783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78" name="Picture 152" descr="Large confetti"/>
              <p:cNvPicPr>
                <a:picLocks noChangeAspect="1" noChangeArrowheads="1"/>
              </p:cNvPicPr>
              <p:nvPr userDrawn="1"/>
            </p:nvPicPr>
            <p:blipFill>
              <a:blip r:embed="rId15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" y="3915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79" name="Picture 153" descr="Large confetti"/>
              <p:cNvPicPr>
                <a:picLocks noChangeAspect="1" noChangeArrowheads="1"/>
              </p:cNvPicPr>
              <p:nvPr userDrawn="1"/>
            </p:nvPicPr>
            <p:blipFill>
              <a:blip r:embed="rId15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" y="4051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80" name="Picture 154" descr="Large confetti"/>
              <p:cNvPicPr>
                <a:picLocks noChangeAspect="1" noChangeArrowheads="1"/>
              </p:cNvPicPr>
              <p:nvPr userDrawn="1"/>
            </p:nvPicPr>
            <p:blipFill>
              <a:blip r:embed="rId15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" y="4135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81" name="Picture 155" descr="Large confetti"/>
              <p:cNvPicPr>
                <a:picLocks noChangeAspect="1" noChangeArrowheads="1"/>
              </p:cNvPicPr>
              <p:nvPr userDrawn="1"/>
            </p:nvPicPr>
            <p:blipFill>
              <a:blip r:embed="rId15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132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82" name="Picture 156" descr="Large confetti"/>
              <p:cNvPicPr>
                <a:picLocks noChangeAspect="1" noChangeArrowheads="1"/>
              </p:cNvPicPr>
              <p:nvPr userDrawn="1"/>
            </p:nvPicPr>
            <p:blipFill>
              <a:blip r:embed="rId15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872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83" name="Picture 157" descr="Large confetti"/>
              <p:cNvPicPr>
                <a:picLocks noChangeAspect="1" noChangeArrowheads="1"/>
              </p:cNvPicPr>
              <p:nvPr userDrawn="1"/>
            </p:nvPicPr>
            <p:blipFill>
              <a:blip r:embed="rId15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472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84" name="Picture 158" descr="Large confetti"/>
              <p:cNvPicPr>
                <a:picLocks noChangeAspect="1" noChangeArrowheads="1"/>
              </p:cNvPicPr>
              <p:nvPr userDrawn="1"/>
            </p:nvPicPr>
            <p:blipFill>
              <a:blip r:embed="rId16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3224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85" name="Picture 159" descr="Large confetti"/>
              <p:cNvPicPr>
                <a:picLocks noChangeAspect="1" noChangeArrowheads="1"/>
              </p:cNvPicPr>
              <p:nvPr userDrawn="1"/>
            </p:nvPicPr>
            <p:blipFill>
              <a:blip r:embed="rId16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6" y="3795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86" name="Picture 160" descr="Large confetti"/>
              <p:cNvPicPr>
                <a:picLocks noChangeAspect="1" noChangeArrowheads="1"/>
              </p:cNvPicPr>
              <p:nvPr userDrawn="1"/>
            </p:nvPicPr>
            <p:blipFill>
              <a:blip r:embed="rId16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4" y="4075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87" name="Picture 161" descr="Large confetti"/>
              <p:cNvPicPr>
                <a:picLocks noChangeAspect="1" noChangeArrowheads="1"/>
              </p:cNvPicPr>
              <p:nvPr userDrawn="1"/>
            </p:nvPicPr>
            <p:blipFill>
              <a:blip r:embed="rId16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" y="4124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88" name="Picture 162" descr="Large confetti"/>
              <p:cNvPicPr>
                <a:picLocks noChangeAspect="1" noChangeArrowheads="1"/>
              </p:cNvPicPr>
              <p:nvPr userDrawn="1"/>
            </p:nvPicPr>
            <p:blipFill>
              <a:blip r:embed="rId16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" y="3840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89" name="Picture 163" descr="Large confetti"/>
              <p:cNvPicPr>
                <a:picLocks noChangeAspect="1" noChangeArrowheads="1"/>
              </p:cNvPicPr>
              <p:nvPr userDrawn="1"/>
            </p:nvPicPr>
            <p:blipFill>
              <a:blip r:embed="rId16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648"/>
                <a:ext cx="22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90" name="Picture 164" descr="Large confetti"/>
              <p:cNvPicPr>
                <a:picLocks noChangeAspect="1" noChangeArrowheads="1"/>
              </p:cNvPicPr>
              <p:nvPr userDrawn="1"/>
            </p:nvPicPr>
            <p:blipFill>
              <a:blip r:embed="rId16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269"/>
                <a:ext cx="185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91" name="Picture 165" descr="Large confetti"/>
              <p:cNvPicPr>
                <a:picLocks noChangeAspect="1" noChangeArrowheads="1"/>
              </p:cNvPicPr>
              <p:nvPr userDrawn="1"/>
            </p:nvPicPr>
            <p:blipFill>
              <a:blip r:embed="rId16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565"/>
                <a:ext cx="185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92" name="Picture 166" descr="Large confetti"/>
              <p:cNvPicPr>
                <a:picLocks noChangeAspect="1" noChangeArrowheads="1"/>
              </p:cNvPicPr>
              <p:nvPr userDrawn="1"/>
            </p:nvPicPr>
            <p:blipFill>
              <a:blip r:embed="rId16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733"/>
                <a:ext cx="185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93" name="Picture 167" descr="Large confetti"/>
              <p:cNvPicPr>
                <a:picLocks noChangeAspect="1" noChangeArrowheads="1"/>
              </p:cNvPicPr>
              <p:nvPr userDrawn="1"/>
            </p:nvPicPr>
            <p:blipFill>
              <a:blip r:embed="rId16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0" y="3333"/>
                <a:ext cx="185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94" name="Picture 168" descr="Large confetti"/>
              <p:cNvPicPr>
                <a:picLocks noChangeAspect="1" noChangeArrowheads="1"/>
              </p:cNvPicPr>
              <p:nvPr userDrawn="1"/>
            </p:nvPicPr>
            <p:blipFill>
              <a:blip r:embed="rId17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077"/>
                <a:ext cx="185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95" name="Picture 169" descr="Large confetti"/>
              <p:cNvPicPr>
                <a:picLocks noChangeAspect="1" noChangeArrowheads="1"/>
              </p:cNvPicPr>
              <p:nvPr userDrawn="1"/>
            </p:nvPicPr>
            <p:blipFill>
              <a:blip r:embed="rId17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165"/>
                <a:ext cx="185" cy="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96" name="Picture 170" descr="Large confetti"/>
              <p:cNvPicPr>
                <a:picLocks noChangeAspect="1" noChangeArrowheads="1"/>
              </p:cNvPicPr>
              <p:nvPr userDrawn="1"/>
            </p:nvPicPr>
            <p:blipFill>
              <a:blip r:embed="rId17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1" y="4268"/>
                <a:ext cx="131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97" name="Picture 171" descr="Large confetti"/>
              <p:cNvPicPr>
                <a:picLocks noChangeAspect="1" noChangeArrowheads="1"/>
              </p:cNvPicPr>
              <p:nvPr userDrawn="1"/>
            </p:nvPicPr>
            <p:blipFill>
              <a:blip r:embed="rId17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7" y="4268"/>
                <a:ext cx="131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98" name="Picture 172" descr="Large confetti"/>
              <p:cNvPicPr>
                <a:picLocks noChangeAspect="1" noChangeArrowheads="1"/>
              </p:cNvPicPr>
              <p:nvPr userDrawn="1"/>
            </p:nvPicPr>
            <p:blipFill>
              <a:blip r:embed="rId17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" y="4268"/>
                <a:ext cx="131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99" name="Picture 173" descr="Large confetti"/>
              <p:cNvPicPr>
                <a:picLocks noChangeAspect="1" noChangeArrowheads="1"/>
              </p:cNvPicPr>
              <p:nvPr userDrawn="1"/>
            </p:nvPicPr>
            <p:blipFill>
              <a:blip r:embed="rId17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3" y="4268"/>
                <a:ext cx="131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00" name="Picture 174" descr="Large confetti"/>
              <p:cNvPicPr>
                <a:picLocks noChangeAspect="1" noChangeArrowheads="1"/>
              </p:cNvPicPr>
              <p:nvPr userDrawn="1"/>
            </p:nvPicPr>
            <p:blipFill>
              <a:blip r:embed="rId17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268"/>
                <a:ext cx="131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01" name="Picture 175" descr="Large confetti"/>
              <p:cNvPicPr>
                <a:picLocks noChangeAspect="1" noChangeArrowheads="1"/>
              </p:cNvPicPr>
              <p:nvPr userDrawn="1"/>
            </p:nvPicPr>
            <p:blipFill>
              <a:blip r:embed="rId17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5" y="3710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02" name="Picture 176" descr="Large confetti"/>
              <p:cNvPicPr>
                <a:picLocks noChangeAspect="1" noChangeArrowheads="1"/>
              </p:cNvPicPr>
              <p:nvPr userDrawn="1"/>
            </p:nvPicPr>
            <p:blipFill>
              <a:blip r:embed="rId17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3" y="3678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03" name="Picture 177" descr="Large confetti"/>
              <p:cNvPicPr>
                <a:picLocks noChangeAspect="1" noChangeArrowheads="1"/>
              </p:cNvPicPr>
              <p:nvPr userDrawn="1"/>
            </p:nvPicPr>
            <p:blipFill>
              <a:blip r:embed="rId17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5" y="3602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04" name="Picture 178" descr="Large confetti"/>
              <p:cNvPicPr>
                <a:picLocks noChangeAspect="1" noChangeArrowheads="1"/>
              </p:cNvPicPr>
              <p:nvPr userDrawn="1"/>
            </p:nvPicPr>
            <p:blipFill>
              <a:blip r:embed="rId18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3" y="3698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05" name="Picture 179" descr="Large confetti"/>
              <p:cNvPicPr>
                <a:picLocks noChangeAspect="1" noChangeArrowheads="1"/>
              </p:cNvPicPr>
              <p:nvPr userDrawn="1"/>
            </p:nvPicPr>
            <p:blipFill>
              <a:blip r:embed="rId18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070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06" name="Picture 180" descr="Large confetti"/>
              <p:cNvPicPr>
                <a:picLocks noChangeAspect="1" noChangeArrowheads="1"/>
              </p:cNvPicPr>
              <p:nvPr userDrawn="1"/>
            </p:nvPicPr>
            <p:blipFill>
              <a:blip r:embed="rId18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6" y="3386"/>
                <a:ext cx="215" cy="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07" name="Picture 181"/>
              <p:cNvPicPr>
                <a:picLocks noChangeAspect="1" noChangeArrowheads="1"/>
              </p:cNvPicPr>
              <p:nvPr userDrawn="1"/>
            </p:nvPicPr>
            <p:blipFill>
              <a:blip r:embed="rId18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33" y="4158"/>
                <a:ext cx="215" cy="1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08" name="Picture 182" descr="Large confetti"/>
              <p:cNvPicPr>
                <a:picLocks noChangeAspect="1" noChangeArrowheads="1"/>
              </p:cNvPicPr>
              <p:nvPr userDrawn="1"/>
            </p:nvPicPr>
            <p:blipFill>
              <a:blip r:embed="rId18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01" y="4268"/>
                <a:ext cx="131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BBD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09" name="Picture 183"/>
              <p:cNvPicPr>
                <a:picLocks noChangeAspect="1" noChangeArrowheads="1"/>
              </p:cNvPicPr>
              <p:nvPr userDrawn="1"/>
            </p:nvPicPr>
            <p:blipFill>
              <a:blip r:embed="rId18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1" y="4268"/>
                <a:ext cx="131" cy="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60600" name="Rectangle 18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9400"/>
            <a:ext cx="8229600" cy="11430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Klepnutím lze upravit styl předlohy nadpisů.</a:t>
            </a:r>
          </a:p>
        </p:txBody>
      </p:sp>
      <p:sp>
        <p:nvSpPr>
          <p:cNvPr id="1028" name="Rectangle 18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cs-CZ"/>
              <a:t>Klepnutím lze upravit styly předlohy textu.</a:t>
            </a:r>
          </a:p>
          <a:p>
            <a:pPr lvl="1"/>
            <a:r>
              <a:rPr lang="en-US" altLang="cs-CZ"/>
              <a:t>Druhá úroveň</a:t>
            </a:r>
          </a:p>
          <a:p>
            <a:pPr lvl="2"/>
            <a:r>
              <a:rPr lang="en-US" altLang="cs-CZ"/>
              <a:t>Třetí úroveň</a:t>
            </a:r>
          </a:p>
          <a:p>
            <a:pPr lvl="3"/>
            <a:r>
              <a:rPr lang="en-US" altLang="cs-CZ"/>
              <a:t>Čtvrtá úroveň</a:t>
            </a:r>
          </a:p>
          <a:p>
            <a:pPr lvl="4"/>
            <a:r>
              <a:rPr lang="en-US" altLang="cs-CZ"/>
              <a:t>Pátá úroveň</a:t>
            </a:r>
          </a:p>
        </p:txBody>
      </p:sp>
      <p:sp>
        <p:nvSpPr>
          <p:cNvPr id="60602" name="Rectangle 18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73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603" name="Rectangle 18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73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604" name="Rectangle 18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73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0A42A222-325A-4E97-932B-2D7142CA08D6}" type="slidenum">
              <a:rPr lang="en-US" altLang="cs-CZ"/>
              <a:pPr/>
              <a:t>‹#›</a:t>
            </a:fld>
            <a:endParaRPr lang="en-US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  <p:sldLayoutId id="214748374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anose="05000000000000000000" pitchFamily="2" charset="2"/>
        <a:buChar char="v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8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audio" Target="../media/audio19.wav"/><Relationship Id="rId4" Type="http://schemas.openxmlformats.org/officeDocument/2006/relationships/audio" Target="../media/audio17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audio23.wav"/><Relationship Id="rId13" Type="http://schemas.openxmlformats.org/officeDocument/2006/relationships/audio" Target="../media/audio28.wav"/><Relationship Id="rId3" Type="http://schemas.openxmlformats.org/officeDocument/2006/relationships/audio" Target="../media/audio19.wav"/><Relationship Id="rId7" Type="http://schemas.openxmlformats.org/officeDocument/2006/relationships/audio" Target="../media/audio22.wav"/><Relationship Id="rId12" Type="http://schemas.openxmlformats.org/officeDocument/2006/relationships/audio" Target="../media/audio27.wav"/><Relationship Id="rId17" Type="http://schemas.openxmlformats.org/officeDocument/2006/relationships/image" Target="../media/image346.gif"/><Relationship Id="rId2" Type="http://schemas.openxmlformats.org/officeDocument/2006/relationships/notesSlide" Target="../notesSlides/notesSlide8.xml"/><Relationship Id="rId16" Type="http://schemas.openxmlformats.org/officeDocument/2006/relationships/audio" Target="../media/audio31.wav"/><Relationship Id="rId1" Type="http://schemas.openxmlformats.org/officeDocument/2006/relationships/slideLayout" Target="../slideLayouts/slideLayout12.xml"/><Relationship Id="rId6" Type="http://schemas.openxmlformats.org/officeDocument/2006/relationships/audio" Target="../media/audio21.wav"/><Relationship Id="rId11" Type="http://schemas.openxmlformats.org/officeDocument/2006/relationships/audio" Target="../media/audio26.wav"/><Relationship Id="rId5" Type="http://schemas.openxmlformats.org/officeDocument/2006/relationships/audio" Target="../media/audio17.wav"/><Relationship Id="rId15" Type="http://schemas.openxmlformats.org/officeDocument/2006/relationships/audio" Target="../media/audio30.wav"/><Relationship Id="rId10" Type="http://schemas.openxmlformats.org/officeDocument/2006/relationships/audio" Target="../media/audio25.wav"/><Relationship Id="rId4" Type="http://schemas.openxmlformats.org/officeDocument/2006/relationships/audio" Target="../media/audio18.wav"/><Relationship Id="rId9" Type="http://schemas.openxmlformats.org/officeDocument/2006/relationships/audio" Target="../media/audio24.wav"/><Relationship Id="rId14" Type="http://schemas.openxmlformats.org/officeDocument/2006/relationships/audio" Target="../media/audio29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7.wav"/><Relationship Id="rId13" Type="http://schemas.openxmlformats.org/officeDocument/2006/relationships/audio" Target="../media/audio42.wav"/><Relationship Id="rId18" Type="http://schemas.openxmlformats.org/officeDocument/2006/relationships/oleObject" Target="../embeddings/oleObject1.bin"/><Relationship Id="rId3" Type="http://schemas.openxmlformats.org/officeDocument/2006/relationships/audio" Target="../media/audio32.wav"/><Relationship Id="rId21" Type="http://schemas.openxmlformats.org/officeDocument/2006/relationships/image" Target="../media/image349.wmf"/><Relationship Id="rId7" Type="http://schemas.openxmlformats.org/officeDocument/2006/relationships/audio" Target="../media/audio36.wav"/><Relationship Id="rId12" Type="http://schemas.openxmlformats.org/officeDocument/2006/relationships/audio" Target="../media/audio41.wav"/><Relationship Id="rId17" Type="http://schemas.openxmlformats.org/officeDocument/2006/relationships/image" Target="../media/image347.gif"/><Relationship Id="rId25" Type="http://schemas.openxmlformats.org/officeDocument/2006/relationships/image" Target="../media/image35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52.png"/><Relationship Id="rId20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35.wav"/><Relationship Id="rId11" Type="http://schemas.openxmlformats.org/officeDocument/2006/relationships/audio" Target="../media/audio40.wav"/><Relationship Id="rId24" Type="http://schemas.openxmlformats.org/officeDocument/2006/relationships/oleObject" Target="../embeddings/oleObject4.bin"/><Relationship Id="rId5" Type="http://schemas.openxmlformats.org/officeDocument/2006/relationships/audio" Target="../media/audio34.wav"/><Relationship Id="rId15" Type="http://schemas.openxmlformats.org/officeDocument/2006/relationships/audio" Target="../media/audio44.wav"/><Relationship Id="rId23" Type="http://schemas.openxmlformats.org/officeDocument/2006/relationships/image" Target="../media/image350.wmf"/><Relationship Id="rId10" Type="http://schemas.openxmlformats.org/officeDocument/2006/relationships/audio" Target="../media/audio39.wav"/><Relationship Id="rId19" Type="http://schemas.openxmlformats.org/officeDocument/2006/relationships/image" Target="../media/image348.wmf"/><Relationship Id="rId4" Type="http://schemas.openxmlformats.org/officeDocument/2006/relationships/audio" Target="../media/audio33.wav"/><Relationship Id="rId9" Type="http://schemas.openxmlformats.org/officeDocument/2006/relationships/audio" Target="../media/audio38.wav"/><Relationship Id="rId14" Type="http://schemas.openxmlformats.org/officeDocument/2006/relationships/audio" Target="../media/audio43.wav"/><Relationship Id="rId22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1.wav"/><Relationship Id="rId13" Type="http://schemas.openxmlformats.org/officeDocument/2006/relationships/image" Target="../media/image347.gif"/><Relationship Id="rId3" Type="http://schemas.openxmlformats.org/officeDocument/2006/relationships/audio" Target="../media/audio26.wav"/><Relationship Id="rId7" Type="http://schemas.openxmlformats.org/officeDocument/2006/relationships/audio" Target="../media/audio24.wav"/><Relationship Id="rId12" Type="http://schemas.openxmlformats.org/officeDocument/2006/relationships/audio" Target="../media/audio47.wav"/><Relationship Id="rId2" Type="http://schemas.openxmlformats.org/officeDocument/2006/relationships/audio" Target="../media/audio27.wav"/><Relationship Id="rId1" Type="http://schemas.openxmlformats.org/officeDocument/2006/relationships/slideLayout" Target="../slideLayouts/slideLayout12.xml"/><Relationship Id="rId6" Type="http://schemas.openxmlformats.org/officeDocument/2006/relationships/audio" Target="../media/audio30.wav"/><Relationship Id="rId11" Type="http://schemas.openxmlformats.org/officeDocument/2006/relationships/audio" Target="../media/audio46.wav"/><Relationship Id="rId5" Type="http://schemas.openxmlformats.org/officeDocument/2006/relationships/audio" Target="../media/audio22.wav"/><Relationship Id="rId10" Type="http://schemas.openxmlformats.org/officeDocument/2006/relationships/audio" Target="../media/audio45.wav"/><Relationship Id="rId4" Type="http://schemas.openxmlformats.org/officeDocument/2006/relationships/audio" Target="../media/audio29.wav"/><Relationship Id="rId9" Type="http://schemas.openxmlformats.org/officeDocument/2006/relationships/audio" Target="../media/audio28.wav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60.png"/><Relationship Id="rId2" Type="http://schemas.openxmlformats.org/officeDocument/2006/relationships/audio" Target="../media/audio48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audio" Target="../media/audio8.wav"/><Relationship Id="rId5" Type="http://schemas.openxmlformats.org/officeDocument/2006/relationships/audio" Target="../media/audio7.wav"/><Relationship Id="rId4" Type="http://schemas.openxmlformats.org/officeDocument/2006/relationships/audio" Target="../media/audio6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9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audio" Target="../media/audio12.wav"/><Relationship Id="rId5" Type="http://schemas.openxmlformats.org/officeDocument/2006/relationships/audio" Target="../media/audio11.wav"/><Relationship Id="rId4" Type="http://schemas.openxmlformats.org/officeDocument/2006/relationships/audio" Target="../media/audio10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3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4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5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audio" Target="../media/audio17.wav"/><Relationship Id="rId4" Type="http://schemas.openxmlformats.org/officeDocument/2006/relationships/audio" Target="../media/audio16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8.wav"/><Relationship Id="rId7" Type="http://schemas.openxmlformats.org/officeDocument/2006/relationships/image" Target="../media/image346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audio" Target="../media/audio20.wav"/><Relationship Id="rId5" Type="http://schemas.openxmlformats.org/officeDocument/2006/relationships/audio" Target="../media/audio19.wav"/><Relationship Id="rId4" Type="http://schemas.openxmlformats.org/officeDocument/2006/relationships/audio" Target="../media/audio17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5853" y="634768"/>
            <a:ext cx="7772400" cy="1080120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/>
              <a:t>Proč leží černé klávesy </a:t>
            </a:r>
            <a:br>
              <a:rPr lang="cs-CZ" dirty="0"/>
            </a:br>
            <a:r>
              <a:rPr lang="cs-CZ" dirty="0">
                <a:latin typeface="+mn-lt"/>
                <a:cs typeface="Aparajita" panose="020B0502040204020203" pitchFamily="18" charset="0"/>
              </a:rPr>
              <a:t>s mezerami –    </a:t>
            </a:r>
            <a:r>
              <a:rPr lang="cs-CZ" dirty="0">
                <a:latin typeface="+mn-lt"/>
              </a:rPr>
              <a:t> 2 + 3 ?</a:t>
            </a:r>
            <a:br>
              <a:rPr lang="cs-CZ" dirty="0">
                <a:latin typeface="+mn-lt"/>
              </a:rPr>
            </a:br>
            <a:endParaRPr lang="en-US" sz="2400" dirty="0">
              <a:latin typeface="+mn-lt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7950595" y="0"/>
            <a:ext cx="1085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 </a:t>
            </a:r>
            <a:r>
              <a:rPr lang="cs-CZ" dirty="0">
                <a:solidFill>
                  <a:schemeClr val="tx2"/>
                </a:solidFill>
              </a:rPr>
              <a:t>(myš)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7947824" y="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7709" y="1941836"/>
            <a:ext cx="5772150" cy="2400300"/>
          </a:xfrm>
          <a:prstGeom prst="rect">
            <a:avLst/>
          </a:prstGeom>
        </p:spPr>
      </p:pic>
      <p:sp>
        <p:nvSpPr>
          <p:cNvPr id="3" name="TextovéPole 2">
            <a:extLst>
              <a:ext uri="{FF2B5EF4-FFF2-40B4-BE49-F238E27FC236}">
                <a16:creationId xmlns:a16="http://schemas.microsoft.com/office/drawing/2014/main" id="{3FD8DBC4-4264-444C-9800-329ED7C0A945}"/>
              </a:ext>
            </a:extLst>
          </p:cNvPr>
          <p:cNvSpPr txBox="1"/>
          <p:nvPr/>
        </p:nvSpPr>
        <p:spPr>
          <a:xfrm>
            <a:off x="2388900" y="4572330"/>
            <a:ext cx="4366199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cs-CZ" altLang="cs-CZ" sz="2800" spc="60" dirty="0">
                <a:latin typeface="Arial" panose="020B0604020202020204" pitchFamily="34" charset="0"/>
                <a:cs typeface="Arial" panose="020B0604020202020204" pitchFamily="34" charset="0"/>
              </a:rPr>
              <a:t>U3V – Jan Obdržálek</a:t>
            </a:r>
          </a:p>
          <a:p>
            <a:pPr algn="ctr" eaLnBrk="1" hangingPunct="1">
              <a:spcBef>
                <a:spcPct val="50000"/>
              </a:spcBef>
            </a:pPr>
            <a:r>
              <a:rPr lang="cs-CZ" altLang="cs-CZ" sz="2800" spc="60" dirty="0">
                <a:latin typeface="Arial" panose="020B0604020202020204" pitchFamily="34" charset="0"/>
                <a:cs typeface="Arial" panose="020B0604020202020204" pitchFamily="34" charset="0"/>
              </a:rPr>
              <a:t>(část </a:t>
            </a:r>
            <a:r>
              <a:rPr lang="cs-CZ" altLang="cs-CZ" sz="2800" b="1" i="1" spc="60" dirty="0">
                <a:latin typeface="Arial" panose="020B0604020202020204" pitchFamily="34" charset="0"/>
                <a:cs typeface="Arial" panose="020B0604020202020204" pitchFamily="34" charset="0"/>
              </a:rPr>
              <a:t>Hudební akustiky</a:t>
            </a:r>
            <a:r>
              <a:rPr lang="cs-CZ" altLang="cs-CZ" sz="2800" spc="6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 eaLnBrk="1" hangingPunct="1">
              <a:spcBef>
                <a:spcPct val="50000"/>
              </a:spcBef>
            </a:pPr>
            <a:r>
              <a:rPr lang="cs-CZ" altLang="cs-CZ" sz="2800" dirty="0"/>
              <a:t>Praha, 2022-02-14</a:t>
            </a:r>
            <a:endParaRPr lang="en-US" altLang="cs-CZ" sz="2800" dirty="0"/>
          </a:p>
          <a:p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4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9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4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900"/>
                            </p:stCondLst>
                            <p:childTnLst>
                              <p:par>
                                <p:cTn id="31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" grpId="0"/>
      <p:bldP spid="2" grpId="1"/>
      <p:bldP spid="7" grpId="2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752" y="692696"/>
            <a:ext cx="9036496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cs-CZ" altLang="cs-CZ" dirty="0">
                <a:latin typeface="Arial" panose="020B0604020202020204" pitchFamily="34" charset="0"/>
                <a:cs typeface="Arial" panose="020B0604020202020204" pitchFamily="34" charset="0"/>
              </a:rPr>
              <a:t>Kmitočty</a:t>
            </a:r>
            <a:r>
              <a:rPr lang="cs-CZ" dirty="0"/>
              <a:t> tónů z akordů T, D, S</a:t>
            </a:r>
            <a:endParaRPr lang="en-US" dirty="0"/>
          </a:p>
        </p:txBody>
      </p:sp>
      <p:sp>
        <p:nvSpPr>
          <p:cNvPr id="64528" name="Rectangle 16"/>
          <p:cNvSpPr>
            <a:spLocks noGrp="1" noChangeArrowheads="1"/>
          </p:cNvSpPr>
          <p:nvPr>
            <p:ph type="body" sz="half" idx="1"/>
          </p:nvPr>
        </p:nvSpPr>
        <p:spPr>
          <a:xfrm>
            <a:off x="479548" y="1700808"/>
            <a:ext cx="7931150" cy="4653136"/>
          </a:xfrm>
        </p:spPr>
        <p:txBody>
          <a:bodyPr/>
          <a:lstStyle/>
          <a:p>
            <a:pPr marL="0" indent="0" defTabSz="1620000" eaLnBrk="1" hangingPunct="1">
              <a:buFont typeface="Wingdings" panose="05000000000000000000" pitchFamily="2" charset="2"/>
              <a:buNone/>
            </a:pPr>
            <a:r>
              <a:rPr lang="cs-CZ" altLang="cs-CZ" sz="2800" dirty="0">
                <a:latin typeface="Arial" panose="020B0604020202020204" pitchFamily="34" charset="0"/>
              </a:rPr>
              <a:t>          </a:t>
            </a:r>
            <a:r>
              <a:rPr lang="cs-CZ" altLang="cs-CZ" sz="2800" b="1" dirty="0">
                <a:latin typeface="Arial" panose="020B0604020202020204" pitchFamily="34" charset="0"/>
              </a:rPr>
              <a:t>S</a:t>
            </a:r>
            <a:br>
              <a:rPr lang="cs-CZ" altLang="cs-CZ" sz="2800" dirty="0">
                <a:latin typeface="Arial" panose="020B0604020202020204" pitchFamily="34" charset="0"/>
              </a:rPr>
            </a:br>
            <a:r>
              <a:rPr lang="cs-CZ" altLang="cs-CZ" sz="2800" dirty="0">
                <a:latin typeface="Arial" panose="020B0604020202020204" pitchFamily="34" charset="0"/>
              </a:rPr>
              <a:t>   F  – A  – c </a:t>
            </a:r>
            <a:br>
              <a:rPr lang="cs-CZ" altLang="cs-CZ" sz="2800" dirty="0">
                <a:latin typeface="Arial" panose="020B0604020202020204" pitchFamily="34" charset="0"/>
              </a:rPr>
            </a:br>
            <a:r>
              <a:rPr lang="cs-CZ" altLang="cs-CZ" sz="2800" dirty="0">
                <a:latin typeface="Arial" panose="020B0604020202020204" pitchFamily="34" charset="0"/>
              </a:rPr>
              <a:t>  (4  :  5  :  6)</a:t>
            </a:r>
            <a:r>
              <a:rPr lang="cs-CZ" altLang="cs-CZ" dirty="0">
                <a:latin typeface="Arial" panose="020B0604020202020204" pitchFamily="34" charset="0"/>
              </a:rPr>
              <a:t> </a:t>
            </a:r>
          </a:p>
          <a:p>
            <a:pPr indent="0" defTabSz="1440000"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</a:rPr>
              <a:t>Abychom mohli porovnat </a:t>
            </a:r>
            <a:r>
              <a:rPr lang="cs-CZ" altLang="cs-CZ" sz="2800" b="1" i="1" dirty="0">
                <a:latin typeface="Book Antiqua" panose="02040602050305030304" pitchFamily="18" charset="0"/>
                <a:cs typeface="Arial" panose="020B0604020202020204" pitchFamily="34" charset="0"/>
              </a:rPr>
              <a:t>f 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navzájem,</a:t>
            </a:r>
          </a:p>
          <a:p>
            <a:pPr indent="0" defTabSz="1440000"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vynásobíme trojice postupně</a:t>
            </a:r>
            <a:endParaRPr lang="cs-CZ" altLang="cs-CZ" sz="2800" dirty="0">
              <a:latin typeface="Arial" panose="020B0604020202020204" pitchFamily="34" charset="0"/>
            </a:endParaRPr>
          </a:p>
          <a:p>
            <a:pPr indent="0" defTabSz="1440000"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</a:rPr>
              <a:t>    </a:t>
            </a:r>
            <a:r>
              <a:rPr lang="cs-CZ" altLang="cs-CZ" sz="2800" dirty="0">
                <a:latin typeface="Arial" panose="020B0604020202020204" pitchFamily="34" charset="0"/>
                <a:sym typeface="Symbol" panose="05050102010706020507" pitchFamily="18" charset="2"/>
              </a:rPr>
              <a:t> </a:t>
            </a:r>
            <a:r>
              <a:rPr lang="cs-CZ" altLang="cs-CZ" sz="2800" dirty="0">
                <a:latin typeface="Arial" panose="020B0604020202020204" pitchFamily="34" charset="0"/>
              </a:rPr>
              <a:t>4	          	</a:t>
            </a:r>
            <a:r>
              <a:rPr lang="cs-CZ" altLang="cs-CZ" sz="2800" dirty="0">
                <a:latin typeface="Arial" panose="020B0604020202020204" pitchFamily="34" charset="0"/>
                <a:sym typeface="Symbol" panose="05050102010706020507" pitchFamily="18" charset="2"/>
              </a:rPr>
              <a:t> </a:t>
            </a:r>
            <a:r>
              <a:rPr lang="cs-CZ" altLang="cs-CZ" sz="2800" dirty="0">
                <a:latin typeface="Arial" panose="020B0604020202020204" pitchFamily="34" charset="0"/>
              </a:rPr>
              <a:t>6	     </a:t>
            </a:r>
            <a:r>
              <a:rPr lang="cs-CZ" altLang="cs-CZ" sz="2800" dirty="0">
                <a:latin typeface="Arial" panose="020B0604020202020204" pitchFamily="34" charset="0"/>
                <a:sym typeface="Symbol" panose="05050102010706020507" pitchFamily="18" charset="2"/>
              </a:rPr>
              <a:t> </a:t>
            </a:r>
            <a:r>
              <a:rPr lang="cs-CZ" altLang="cs-CZ" sz="2800" dirty="0">
                <a:latin typeface="Arial" panose="020B0604020202020204" pitchFamily="34" charset="0"/>
              </a:rPr>
              <a:t>9</a:t>
            </a:r>
          </a:p>
          <a:p>
            <a:pPr defTabSz="1440000"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</a:rPr>
              <a:t> (16 : 20 : 24) (24 : 30 : 36)(36 : 45 : 54)</a:t>
            </a:r>
          </a:p>
          <a:p>
            <a:pPr defTabSz="1440000"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</a:rPr>
              <a:t>7 různých tónů s poměrem 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kmitočtů</a:t>
            </a:r>
            <a:endParaRPr lang="cs-CZ" altLang="cs-CZ" sz="2800" b="1" dirty="0">
              <a:latin typeface="Arial" panose="020B0604020202020204" pitchFamily="34" charset="0"/>
            </a:endParaRPr>
          </a:p>
          <a:p>
            <a:pPr defTabSz="1440000" eaLnBrk="1" hangingPunct="1">
              <a:buNone/>
            </a:pPr>
            <a:r>
              <a:rPr lang="cs-CZ" altLang="cs-CZ" sz="2800" dirty="0">
                <a:solidFill>
                  <a:srgbClr val="FFC000"/>
                </a:solidFill>
                <a:latin typeface="Arial" panose="020B0604020202020204" pitchFamily="34" charset="0"/>
              </a:rPr>
              <a:t> </a:t>
            </a:r>
            <a:r>
              <a:rPr lang="cs-CZ" altLang="cs-CZ" sz="2800" dirty="0">
                <a:latin typeface="Arial" panose="020B0604020202020204" pitchFamily="34" charset="0"/>
              </a:rPr>
              <a:t>16 : 20 : 24 : 30 : 36 : 45 : 54</a:t>
            </a:r>
            <a:endParaRPr lang="en-US" altLang="cs-CZ" sz="2800" dirty="0">
              <a:latin typeface="Arial" panose="020B0604020202020204" pitchFamily="34" charset="0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2683510" y="1717997"/>
            <a:ext cx="655650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altLang="cs-CZ" sz="2800" dirty="0">
                <a:latin typeface="Arial" panose="020B0604020202020204" pitchFamily="34" charset="0"/>
              </a:rPr>
              <a:t>        </a:t>
            </a:r>
            <a:r>
              <a:rPr lang="cs-CZ" altLang="cs-CZ" sz="2800" b="1" dirty="0">
                <a:latin typeface="Arial" panose="020B0604020202020204" pitchFamily="34" charset="0"/>
              </a:rPr>
              <a:t>T</a:t>
            </a:r>
            <a:r>
              <a:rPr lang="cs-CZ" altLang="cs-CZ" sz="2800" dirty="0">
                <a:latin typeface="Arial" panose="020B0604020202020204" pitchFamily="34" charset="0"/>
              </a:rPr>
              <a:t>				(název)</a:t>
            </a:r>
          </a:p>
          <a:p>
            <a:r>
              <a:rPr lang="cs-CZ" altLang="cs-CZ" sz="2800" dirty="0">
                <a:latin typeface="Arial" panose="020B0604020202020204" pitchFamily="34" charset="0"/>
              </a:rPr>
              <a:t> c  – e –  g				(tóny)	 </a:t>
            </a:r>
            <a:br>
              <a:rPr lang="cs-CZ" altLang="cs-CZ" sz="4400" dirty="0">
                <a:latin typeface="Arial" panose="020B0604020202020204" pitchFamily="34" charset="0"/>
              </a:rPr>
            </a:br>
            <a:r>
              <a:rPr lang="cs-CZ" altLang="cs-CZ" sz="2800" dirty="0">
                <a:latin typeface="Arial" panose="020B0604020202020204" pitchFamily="34" charset="0"/>
              </a:rPr>
              <a:t>(4  :  5  :  6)			</a:t>
            </a:r>
            <a:r>
              <a:rPr lang="cs-CZ" altLang="cs-CZ" sz="3200" dirty="0">
                <a:latin typeface="Arial" panose="020B0604020202020204" pitchFamily="34" charset="0"/>
              </a:rPr>
              <a:t>	</a:t>
            </a:r>
            <a:r>
              <a:rPr lang="cs-CZ" altLang="cs-CZ" sz="2800" dirty="0">
                <a:latin typeface="Arial" panose="020B0604020202020204" pitchFamily="34" charset="0"/>
              </a:rPr>
              <a:t>(poměry </a:t>
            </a:r>
            <a:r>
              <a:rPr lang="cs-CZ" altLang="cs-CZ" sz="2800" b="1" i="1" dirty="0">
                <a:latin typeface="Book Antiqua" panose="02040602050305030304" pitchFamily="18" charset="0"/>
                <a:cs typeface="Arial" panose="020B0604020202020204" pitchFamily="34" charset="0"/>
              </a:rPr>
              <a:t>f </a:t>
            </a:r>
            <a:r>
              <a:rPr lang="cs-CZ" altLang="cs-CZ" sz="2800" dirty="0">
                <a:latin typeface="Arial" panose="020B0604020202020204" pitchFamily="34" charset="0"/>
              </a:rPr>
              <a:t>)</a:t>
            </a:r>
          </a:p>
          <a:p>
            <a:endParaRPr lang="cs-CZ" altLang="cs-CZ" sz="2800" dirty="0">
              <a:latin typeface="Arial" panose="020B0604020202020204" pitchFamily="34" charset="0"/>
            </a:endParaRPr>
          </a:p>
          <a:p>
            <a:endParaRPr lang="cs-CZ" dirty="0"/>
          </a:p>
        </p:txBody>
      </p:sp>
      <p:sp>
        <p:nvSpPr>
          <p:cNvPr id="5" name="TextovéPole 4"/>
          <p:cNvSpPr txBox="1"/>
          <p:nvPr/>
        </p:nvSpPr>
        <p:spPr>
          <a:xfrm>
            <a:off x="4716016" y="1700808"/>
            <a:ext cx="2232248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altLang="cs-CZ" sz="2800" dirty="0">
                <a:latin typeface="Arial" panose="020B0604020202020204" pitchFamily="34" charset="0"/>
              </a:rPr>
              <a:t>        </a:t>
            </a:r>
            <a:r>
              <a:rPr lang="cs-CZ" altLang="cs-CZ" sz="2800" b="1" dirty="0">
                <a:latin typeface="Arial" panose="020B0604020202020204" pitchFamily="34" charset="0"/>
              </a:rPr>
              <a:t>D</a:t>
            </a:r>
            <a:br>
              <a:rPr lang="cs-CZ" altLang="cs-CZ" sz="2800" dirty="0">
                <a:latin typeface="Arial" panose="020B0604020202020204" pitchFamily="34" charset="0"/>
              </a:rPr>
            </a:br>
            <a:r>
              <a:rPr lang="cs-CZ" altLang="cs-CZ" sz="2800" dirty="0">
                <a:latin typeface="Arial" panose="020B0604020202020204" pitchFamily="34" charset="0"/>
              </a:rPr>
              <a:t> g  – h –  d‘</a:t>
            </a:r>
            <a:br>
              <a:rPr lang="cs-CZ" altLang="cs-CZ" sz="2800" dirty="0">
                <a:latin typeface="Arial" panose="020B0604020202020204" pitchFamily="34" charset="0"/>
              </a:rPr>
            </a:br>
            <a:r>
              <a:rPr lang="cs-CZ" altLang="cs-CZ" sz="2800" dirty="0">
                <a:latin typeface="Arial" panose="020B0604020202020204" pitchFamily="34" charset="0"/>
              </a:rPr>
              <a:t>(4  :  5  :  6)</a:t>
            </a:r>
            <a:r>
              <a:rPr lang="cs-CZ" altLang="cs-CZ" sz="3200" dirty="0">
                <a:latin typeface="Arial" panose="020B0604020202020204" pitchFamily="34" charset="0"/>
              </a:rPr>
              <a:t> </a:t>
            </a:r>
          </a:p>
          <a:p>
            <a:endParaRPr lang="cs-CZ" dirty="0"/>
          </a:p>
        </p:txBody>
      </p:sp>
      <p:sp>
        <p:nvSpPr>
          <p:cNvPr id="29" name="Ovál 28"/>
          <p:cNvSpPr/>
          <p:nvPr/>
        </p:nvSpPr>
        <p:spPr>
          <a:xfrm>
            <a:off x="2879138" y="2621535"/>
            <a:ext cx="184128" cy="948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Ovál 29"/>
          <p:cNvSpPr/>
          <p:nvPr/>
        </p:nvSpPr>
        <p:spPr>
          <a:xfrm>
            <a:off x="3539070" y="2622078"/>
            <a:ext cx="213301" cy="948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Ovál 30"/>
          <p:cNvSpPr/>
          <p:nvPr/>
        </p:nvSpPr>
        <p:spPr>
          <a:xfrm>
            <a:off x="4230098" y="2628749"/>
            <a:ext cx="204467" cy="948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6272813" y="2604779"/>
            <a:ext cx="216430" cy="9488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4912292" y="2604779"/>
            <a:ext cx="205970" cy="9488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5615121" y="2604779"/>
            <a:ext cx="216429" cy="94888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" name="Ovál 36"/>
          <p:cNvSpPr/>
          <p:nvPr/>
        </p:nvSpPr>
        <p:spPr>
          <a:xfrm>
            <a:off x="2318147" y="2584350"/>
            <a:ext cx="167824" cy="10043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922054" y="2578531"/>
            <a:ext cx="157687" cy="10043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1610803" y="2585554"/>
            <a:ext cx="175742" cy="100436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4155408" y="2191416"/>
            <a:ext cx="1082879" cy="477563"/>
          </a:xfrm>
          <a:prstGeom prst="ellipse">
            <a:avLst/>
          </a:prstGeom>
          <a:noFill/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2063250" y="4634076"/>
            <a:ext cx="1301838" cy="65434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250132" y="4647741"/>
            <a:ext cx="1301838" cy="65434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2159849" y="2113955"/>
            <a:ext cx="1082879" cy="507580"/>
          </a:xfrm>
          <a:prstGeom prst="ellipse">
            <a:avLst/>
          </a:prstGeom>
          <a:noFill/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5" name="TextovéPole 44"/>
          <p:cNvSpPr txBox="1"/>
          <p:nvPr/>
        </p:nvSpPr>
        <p:spPr>
          <a:xfrm>
            <a:off x="8194674" y="-3592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33" name="Ovál 32"/>
          <p:cNvSpPr/>
          <p:nvPr/>
        </p:nvSpPr>
        <p:spPr>
          <a:xfrm>
            <a:off x="3467506" y="1753748"/>
            <a:ext cx="414491" cy="4142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5500012" y="1749879"/>
            <a:ext cx="414491" cy="4142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Ovál 53"/>
          <p:cNvSpPr/>
          <p:nvPr/>
        </p:nvSpPr>
        <p:spPr>
          <a:xfrm>
            <a:off x="1466496" y="1760781"/>
            <a:ext cx="414491" cy="4142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Obdélník 40"/>
          <p:cNvSpPr/>
          <p:nvPr/>
        </p:nvSpPr>
        <p:spPr>
          <a:xfrm>
            <a:off x="611560" y="2699667"/>
            <a:ext cx="2071950" cy="44969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6" name="Obdélník 55"/>
          <p:cNvSpPr/>
          <p:nvPr/>
        </p:nvSpPr>
        <p:spPr>
          <a:xfrm>
            <a:off x="621095" y="4736404"/>
            <a:ext cx="2071950" cy="44969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7" name="Obdélník 56"/>
          <p:cNvSpPr/>
          <p:nvPr/>
        </p:nvSpPr>
        <p:spPr>
          <a:xfrm>
            <a:off x="1245432" y="4194358"/>
            <a:ext cx="635555" cy="44969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8" name="Obdélník 57"/>
          <p:cNvSpPr/>
          <p:nvPr/>
        </p:nvSpPr>
        <p:spPr>
          <a:xfrm>
            <a:off x="2716396" y="2679148"/>
            <a:ext cx="2071950" cy="44969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9" name="Obdélník 58"/>
          <p:cNvSpPr/>
          <p:nvPr/>
        </p:nvSpPr>
        <p:spPr>
          <a:xfrm>
            <a:off x="2725931" y="4715885"/>
            <a:ext cx="2071950" cy="44969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0" name="Obdélník 59"/>
          <p:cNvSpPr/>
          <p:nvPr/>
        </p:nvSpPr>
        <p:spPr>
          <a:xfrm>
            <a:off x="3350268" y="4173839"/>
            <a:ext cx="635555" cy="44969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1" name="Obdélník 60"/>
          <p:cNvSpPr/>
          <p:nvPr/>
        </p:nvSpPr>
        <p:spPr>
          <a:xfrm>
            <a:off x="4788346" y="2679148"/>
            <a:ext cx="2071950" cy="44969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2" name="Obdélník 61"/>
          <p:cNvSpPr/>
          <p:nvPr/>
        </p:nvSpPr>
        <p:spPr>
          <a:xfrm>
            <a:off x="4797881" y="4715885"/>
            <a:ext cx="2071950" cy="44969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3" name="Obdélník 62"/>
          <p:cNvSpPr/>
          <p:nvPr/>
        </p:nvSpPr>
        <p:spPr>
          <a:xfrm>
            <a:off x="5422218" y="4173839"/>
            <a:ext cx="635555" cy="44969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1" name="TextovéPole 50"/>
          <p:cNvSpPr txBox="1"/>
          <p:nvPr/>
        </p:nvSpPr>
        <p:spPr>
          <a:xfrm>
            <a:off x="8194674" y="-18731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251352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71- c e 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72- g h 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" presetClass="exit" presetSubtype="0" fill="hold" grpId="1" nodeType="after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200"/>
                            </p:stCondLst>
                            <p:childTnLst>
                              <p:par>
                                <p:cTn id="47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200"/>
                            </p:stCondLst>
                            <p:childTnLst>
                              <p:par>
                                <p:cTn id="50" presetID="8" presetClass="entr" presetSubtype="16" fill="hold" nodeType="after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100"/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73- F A 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2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200"/>
                            </p:stCondLst>
                            <p:childTnLst>
                              <p:par>
                                <p:cTn id="63" presetID="1" presetClass="exit" presetSubtype="0" fill="hold" grpId="1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900"/>
                            </p:stCondLst>
                            <p:childTnLst>
                              <p:par>
                                <p:cTn id="6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900"/>
                            </p:stCondLst>
                            <p:childTnLst>
                              <p:par>
                                <p:cTn id="73" presetID="1" presetClass="exit" presetSubtype="0" fill="hold" grpId="1" nodeType="after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1000"/>
                                        <p:tgtEl>
                                          <p:spTgt spid="64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1000"/>
                                        <p:tgtEl>
                                          <p:spTgt spid="645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8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500"/>
                                        <p:tgtEl>
                                          <p:spTgt spid="645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500"/>
                            </p:stCondLst>
                            <p:childTnLst>
                              <p:par>
                                <p:cTn id="100" presetID="8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500"/>
                                        <p:tgtEl>
                                          <p:spTgt spid="645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700"/>
                            </p:stCondLst>
                            <p:childTnLst>
                              <p:par>
                                <p:cTn id="109" presetID="1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7700"/>
                            </p:stCondLst>
                            <p:childTnLst>
                              <p:par>
                                <p:cTn id="112" presetID="1" presetClass="exit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7800"/>
                            </p:stCondLst>
                            <p:childTnLst>
                              <p:par>
                                <p:cTn id="11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8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9900"/>
                            </p:stCondLst>
                            <p:childTnLst>
                              <p:par>
                                <p:cTn id="125" presetID="1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25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37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42" presetID="1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grpId="1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6000"/>
                            </p:stCondLst>
                            <p:childTnLst>
                              <p:par>
                                <p:cTn id="149" presetID="8" presetClass="entr" presetSubtype="16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1" dur="1600"/>
                                        <p:tgtEl>
                                          <p:spTgt spid="645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33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9300"/>
                            </p:stCondLst>
                            <p:childTnLst>
                              <p:par>
                                <p:cTn id="155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6" grpId="0" animBg="1"/>
      <p:bldP spid="40" grpId="0" animBg="1"/>
      <p:bldP spid="42" grpId="0" animBg="1"/>
      <p:bldP spid="43" grpId="0" animBg="1"/>
      <p:bldP spid="45" grpId="0"/>
      <p:bldP spid="33" grpId="0" animBg="1"/>
      <p:bldP spid="33" grpId="1" animBg="1"/>
      <p:bldP spid="49" grpId="0" animBg="1"/>
      <p:bldP spid="49" grpId="1" animBg="1"/>
      <p:bldP spid="54" grpId="0" animBg="1"/>
      <p:bldP spid="54" grpId="1" animBg="1"/>
      <p:bldP spid="41" grpId="0" animBg="1"/>
      <p:bldP spid="41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51" grpId="0"/>
      <p:bldP spid="51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752" y="692696"/>
            <a:ext cx="9036496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cs-CZ" dirty="0"/>
              <a:t>Vše do jedné oktávy, c(24)-c‘(48)</a:t>
            </a:r>
            <a:endParaRPr lang="en-US" dirty="0"/>
          </a:p>
        </p:txBody>
      </p:sp>
      <p:sp>
        <p:nvSpPr>
          <p:cNvPr id="64528" name="Rectangle 16"/>
          <p:cNvSpPr>
            <a:spLocks noGrp="1" noChangeArrowheads="1"/>
          </p:cNvSpPr>
          <p:nvPr>
            <p:ph type="body" sz="half" idx="1"/>
          </p:nvPr>
        </p:nvSpPr>
        <p:spPr>
          <a:xfrm>
            <a:off x="455466" y="1752635"/>
            <a:ext cx="8688534" cy="4653136"/>
          </a:xfrm>
        </p:spPr>
        <p:txBody>
          <a:bodyPr/>
          <a:lstStyle/>
          <a:p>
            <a:pPr marL="0" indent="0" defTabSz="1620000"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</a:rPr>
              <a:t>subdominanta       tónika        dominanta</a:t>
            </a:r>
            <a:br>
              <a:rPr lang="cs-CZ" altLang="cs-CZ" sz="2800" dirty="0">
                <a:latin typeface="Arial" panose="020B0604020202020204" pitchFamily="34" charset="0"/>
              </a:rPr>
            </a:br>
            <a:r>
              <a:rPr lang="cs-CZ" altLang="cs-CZ" sz="2800" dirty="0">
                <a:latin typeface="Arial" panose="020B0604020202020204" pitchFamily="34" charset="0"/>
              </a:rPr>
              <a:t>   F  – A     –     c   –  e  –   g    – h – d‘ 	(tóny)</a:t>
            </a:r>
            <a:br>
              <a:rPr lang="cs-CZ" altLang="cs-CZ" sz="2800" dirty="0">
                <a:latin typeface="Arial" panose="020B0604020202020204" pitchFamily="34" charset="0"/>
              </a:rPr>
            </a:br>
            <a:r>
              <a:rPr lang="cs-CZ" altLang="cs-CZ" sz="2800" dirty="0">
                <a:latin typeface="Arial" panose="020B0604020202020204" pitchFamily="34" charset="0"/>
              </a:rPr>
              <a:t>  </a:t>
            </a:r>
            <a:r>
              <a:rPr lang="cs-CZ" altLang="cs-CZ" sz="2800" u="sng" dirty="0">
                <a:latin typeface="Arial" panose="020B0604020202020204" pitchFamily="34" charset="0"/>
              </a:rPr>
              <a:t>16 : 20</a:t>
            </a:r>
            <a:r>
              <a:rPr lang="cs-CZ" altLang="cs-CZ" sz="2800" dirty="0">
                <a:latin typeface="Arial" panose="020B0604020202020204" pitchFamily="34" charset="0"/>
              </a:rPr>
              <a:t>     :     24  : 30  :   36   : 45 : </a:t>
            </a:r>
            <a:r>
              <a:rPr lang="cs-CZ" altLang="cs-CZ" sz="2800" u="sng" dirty="0">
                <a:latin typeface="Arial" panose="020B0604020202020204" pitchFamily="34" charset="0"/>
              </a:rPr>
              <a:t>54</a:t>
            </a:r>
            <a:r>
              <a:rPr lang="cs-CZ" altLang="cs-CZ" sz="2800" dirty="0">
                <a:latin typeface="Arial" panose="020B0604020202020204" pitchFamily="34" charset="0"/>
              </a:rPr>
              <a:t>	(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kmitočty</a:t>
            </a:r>
            <a:r>
              <a:rPr lang="cs-CZ" altLang="cs-CZ" sz="2800" dirty="0">
                <a:latin typeface="Arial" panose="020B0604020202020204" pitchFamily="34" charset="0"/>
              </a:rPr>
              <a:t>)</a:t>
            </a:r>
          </a:p>
          <a:p>
            <a:pPr defTabSz="1440000"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</a:rPr>
              <a:t>Některé tóny jsou však mimo oktávu c-c‘.</a:t>
            </a:r>
          </a:p>
          <a:p>
            <a:pPr defTabSz="1440000"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</a:rPr>
              <a:t>Zvýšíme proto F, A o oktávu (</a:t>
            </a:r>
            <a:r>
              <a:rPr lang="cs-CZ" altLang="cs-CZ" sz="2800" b="1" i="1" dirty="0">
                <a:latin typeface="Book Antiqua" panose="02040602050305030304" pitchFamily="18" charset="0"/>
                <a:cs typeface="Arial" panose="020B0604020202020204" pitchFamily="34" charset="0"/>
              </a:rPr>
              <a:t>f‘ </a:t>
            </a:r>
            <a:r>
              <a:rPr lang="cs-CZ" altLang="cs-CZ" sz="2800" dirty="0">
                <a:latin typeface="Book Antiqua" panose="02040602050305030304" pitchFamily="18" charset="0"/>
                <a:cs typeface="Arial" panose="020B0604020202020204" pitchFamily="34" charset="0"/>
              </a:rPr>
              <a:t>= 2 × </a:t>
            </a:r>
            <a:r>
              <a:rPr lang="cs-CZ" altLang="cs-CZ" sz="2800" b="1" i="1" dirty="0">
                <a:latin typeface="Book Antiqua" panose="02040602050305030304" pitchFamily="18" charset="0"/>
                <a:cs typeface="Arial" panose="020B0604020202020204" pitchFamily="34" charset="0"/>
              </a:rPr>
              <a:t>f)</a:t>
            </a:r>
            <a:r>
              <a:rPr lang="cs-CZ" altLang="cs-CZ" sz="2800" dirty="0">
                <a:latin typeface="Arial" panose="020B0604020202020204" pitchFamily="34" charset="0"/>
              </a:rPr>
              <a:t>, </a:t>
            </a:r>
          </a:p>
          <a:p>
            <a:pPr defTabSz="1440000"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</a:rPr>
              <a:t>32   40</a:t>
            </a:r>
          </a:p>
          <a:p>
            <a:pPr defTabSz="1440000"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</a:rPr>
              <a:t>d‘ snížíme o oktávu (</a:t>
            </a:r>
            <a:r>
              <a:rPr lang="cs-CZ" altLang="cs-CZ" sz="2800" b="1" i="1" dirty="0">
                <a:latin typeface="Book Antiqua" panose="02040602050305030304" pitchFamily="18" charset="0"/>
                <a:cs typeface="Arial" panose="020B0604020202020204" pitchFamily="34" charset="0"/>
              </a:rPr>
              <a:t>f‘ </a:t>
            </a:r>
            <a:r>
              <a:rPr lang="cs-CZ" altLang="cs-CZ" sz="2800" dirty="0">
                <a:latin typeface="Book Antiqua" panose="02040602050305030304" pitchFamily="18" charset="0"/>
                <a:cs typeface="Arial" panose="020B0604020202020204" pitchFamily="34" charset="0"/>
              </a:rPr>
              <a:t>= </a:t>
            </a:r>
            <a:r>
              <a:rPr lang="cs-CZ" altLang="cs-CZ" sz="2800" b="1" i="1" dirty="0">
                <a:latin typeface="Book Antiqua" panose="02040602050305030304" pitchFamily="18" charset="0"/>
                <a:cs typeface="Arial" panose="020B0604020202020204" pitchFamily="34" charset="0"/>
              </a:rPr>
              <a:t>f</a:t>
            </a:r>
            <a:r>
              <a:rPr lang="cs-CZ" altLang="cs-CZ" sz="2800" dirty="0">
                <a:latin typeface="Book Antiqua" panose="02040602050305030304" pitchFamily="18" charset="0"/>
                <a:cs typeface="Arial" panose="020B0604020202020204" pitchFamily="34" charset="0"/>
              </a:rPr>
              <a:t> / 2</a:t>
            </a:r>
            <a:r>
              <a:rPr lang="cs-CZ" altLang="cs-CZ" sz="2800" b="1" i="1" dirty="0">
                <a:latin typeface="Book Antiqua" panose="02040602050305030304" pitchFamily="18" charset="0"/>
                <a:cs typeface="Arial" panose="020B0604020202020204" pitchFamily="34" charset="0"/>
              </a:rPr>
              <a:t>)</a:t>
            </a:r>
            <a:r>
              <a:rPr lang="cs-CZ" altLang="cs-CZ" sz="2800" dirty="0">
                <a:latin typeface="Arial" panose="020B0604020202020204" pitchFamily="34" charset="0"/>
              </a:rPr>
              <a:t>	27</a:t>
            </a:r>
          </a:p>
          <a:p>
            <a:pPr defTabSz="1440000"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</a:rPr>
              <a:t>přidáme na konec c‘=48 a uspořádáme podle </a:t>
            </a:r>
            <a:r>
              <a:rPr lang="cs-CZ" altLang="cs-CZ" sz="2800" b="1" i="1" dirty="0">
                <a:latin typeface="Book Antiqua" panose="02040602050305030304" pitchFamily="18" charset="0"/>
                <a:cs typeface="Arial" panose="020B0604020202020204" pitchFamily="34" charset="0"/>
              </a:rPr>
              <a:t>f</a:t>
            </a:r>
            <a:r>
              <a:rPr lang="cs-CZ" altLang="cs-CZ" sz="2800" dirty="0">
                <a:latin typeface="Book Antiqua" panose="02040602050305030304" pitchFamily="18" charset="0"/>
                <a:cs typeface="Arial" panose="020B0604020202020204" pitchFamily="34" charset="0"/>
              </a:rPr>
              <a:t>:</a:t>
            </a:r>
            <a:endParaRPr lang="cs-CZ" altLang="cs-CZ" sz="2800" dirty="0">
              <a:latin typeface="Arial" panose="020B0604020202020204" pitchFamily="34" charset="0"/>
            </a:endParaRPr>
          </a:p>
          <a:p>
            <a:pPr defTabSz="1440000"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</a:rPr>
              <a:t>  c     d     e     f      g     a      h    c‘</a:t>
            </a:r>
          </a:p>
          <a:p>
            <a:pPr defTabSz="1440000"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</a:rPr>
              <a:t> 24 : 27 : 30 : 32 : 36 : 40 : 45 : 48    </a:t>
            </a:r>
            <a:r>
              <a:rPr lang="cs-CZ" altLang="cs-CZ" sz="2800" b="1" dirty="0">
                <a:highlight>
                  <a:srgbClr val="FFFF00"/>
                </a:highlight>
                <a:latin typeface="Arial" panose="020B0604020202020204" pitchFamily="34" charset="0"/>
              </a:rPr>
              <a:t>Stupnice C dur</a:t>
            </a:r>
            <a:endParaRPr lang="en-US" altLang="cs-CZ" sz="2800" b="1" dirty="0">
              <a:highlight>
                <a:srgbClr val="FFFF00"/>
              </a:highlight>
              <a:latin typeface="Arial" panose="020B0604020202020204" pitchFamily="34" charset="0"/>
            </a:endParaRPr>
          </a:p>
        </p:txBody>
      </p:sp>
      <p:sp>
        <p:nvSpPr>
          <p:cNvPr id="3" name="Ovál 2"/>
          <p:cNvSpPr/>
          <p:nvPr/>
        </p:nvSpPr>
        <p:spPr>
          <a:xfrm>
            <a:off x="873449" y="2530980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657425" y="4048714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1568936" y="2530980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/>
          <p:cNvSpPr/>
          <p:nvPr/>
        </p:nvSpPr>
        <p:spPr>
          <a:xfrm>
            <a:off x="1371513" y="4043252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vál 9"/>
          <p:cNvSpPr/>
          <p:nvPr/>
        </p:nvSpPr>
        <p:spPr>
          <a:xfrm>
            <a:off x="6338128" y="2530980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vál 10"/>
          <p:cNvSpPr/>
          <p:nvPr/>
        </p:nvSpPr>
        <p:spPr>
          <a:xfrm>
            <a:off x="6369136" y="4541578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vál 11"/>
          <p:cNvSpPr/>
          <p:nvPr/>
        </p:nvSpPr>
        <p:spPr>
          <a:xfrm>
            <a:off x="719808" y="6090913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1385764" y="6079762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Ovál 13"/>
          <p:cNvSpPr/>
          <p:nvPr/>
        </p:nvSpPr>
        <p:spPr>
          <a:xfrm>
            <a:off x="2105530" y="6090913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" name="Ovál 14"/>
          <p:cNvSpPr/>
          <p:nvPr/>
        </p:nvSpPr>
        <p:spPr>
          <a:xfrm>
            <a:off x="2756645" y="6090913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" name="Ovál 15"/>
          <p:cNvSpPr/>
          <p:nvPr/>
        </p:nvSpPr>
        <p:spPr>
          <a:xfrm>
            <a:off x="3484324" y="6100091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Ovál 16"/>
          <p:cNvSpPr/>
          <p:nvPr/>
        </p:nvSpPr>
        <p:spPr>
          <a:xfrm>
            <a:off x="4200926" y="6079762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Ovál 17"/>
          <p:cNvSpPr/>
          <p:nvPr/>
        </p:nvSpPr>
        <p:spPr>
          <a:xfrm>
            <a:off x="4935552" y="6071291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Ovál 18"/>
          <p:cNvSpPr/>
          <p:nvPr/>
        </p:nvSpPr>
        <p:spPr>
          <a:xfrm>
            <a:off x="5624580" y="6069318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Ovál 19"/>
          <p:cNvSpPr/>
          <p:nvPr/>
        </p:nvSpPr>
        <p:spPr>
          <a:xfrm>
            <a:off x="3006790" y="2577609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Ovál 20"/>
          <p:cNvSpPr/>
          <p:nvPr/>
        </p:nvSpPr>
        <p:spPr>
          <a:xfrm>
            <a:off x="6369136" y="4533135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Ovál 21"/>
          <p:cNvSpPr/>
          <p:nvPr/>
        </p:nvSpPr>
        <p:spPr>
          <a:xfrm>
            <a:off x="3810289" y="2530980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" name="Ovál 22"/>
          <p:cNvSpPr/>
          <p:nvPr/>
        </p:nvSpPr>
        <p:spPr>
          <a:xfrm>
            <a:off x="657425" y="4016104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Ovál 23"/>
          <p:cNvSpPr/>
          <p:nvPr/>
        </p:nvSpPr>
        <p:spPr>
          <a:xfrm>
            <a:off x="4799733" y="2569486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Ovál 24"/>
          <p:cNvSpPr/>
          <p:nvPr/>
        </p:nvSpPr>
        <p:spPr>
          <a:xfrm>
            <a:off x="1371513" y="4035166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Ovál 25"/>
          <p:cNvSpPr/>
          <p:nvPr/>
        </p:nvSpPr>
        <p:spPr>
          <a:xfrm>
            <a:off x="5632143" y="2569486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7" name="Ovál 26"/>
          <p:cNvSpPr/>
          <p:nvPr/>
        </p:nvSpPr>
        <p:spPr>
          <a:xfrm>
            <a:off x="4032804" y="5517232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9" name="Ovál 28"/>
          <p:cNvSpPr/>
          <p:nvPr/>
        </p:nvSpPr>
        <p:spPr>
          <a:xfrm>
            <a:off x="3039826" y="2555776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Ovál 29"/>
          <p:cNvSpPr/>
          <p:nvPr/>
        </p:nvSpPr>
        <p:spPr>
          <a:xfrm>
            <a:off x="4026313" y="5533413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179512" y="1597446"/>
            <a:ext cx="3160697" cy="2047577"/>
          </a:xfrm>
          <a:prstGeom prst="ellipse">
            <a:avLst/>
          </a:prstGeom>
          <a:noFill/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TextovéPole 43"/>
          <p:cNvSpPr txBox="1"/>
          <p:nvPr/>
        </p:nvSpPr>
        <p:spPr>
          <a:xfrm>
            <a:off x="7884367" y="70223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45" name="TextovéPole 44"/>
          <p:cNvSpPr txBox="1"/>
          <p:nvPr/>
        </p:nvSpPr>
        <p:spPr>
          <a:xfrm>
            <a:off x="7884367" y="70223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46" name="TextovéPole 45"/>
          <p:cNvSpPr txBox="1"/>
          <p:nvPr/>
        </p:nvSpPr>
        <p:spPr>
          <a:xfrm>
            <a:off x="7884367" y="70223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47" name="TextovéPole 46"/>
          <p:cNvSpPr txBox="1"/>
          <p:nvPr/>
        </p:nvSpPr>
        <p:spPr>
          <a:xfrm>
            <a:off x="7877482" y="58701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50" name="Ovál 49"/>
          <p:cNvSpPr/>
          <p:nvPr/>
        </p:nvSpPr>
        <p:spPr>
          <a:xfrm>
            <a:off x="4515159" y="1593310"/>
            <a:ext cx="3040609" cy="2051714"/>
          </a:xfrm>
          <a:prstGeom prst="ellipse">
            <a:avLst/>
          </a:prstGeom>
          <a:noFill/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1" name="Ovál 50"/>
          <p:cNvSpPr/>
          <p:nvPr/>
        </p:nvSpPr>
        <p:spPr>
          <a:xfrm>
            <a:off x="2472786" y="1593310"/>
            <a:ext cx="2863726" cy="2051713"/>
          </a:xfrm>
          <a:prstGeom prst="ellipse">
            <a:avLst/>
          </a:prstGeom>
          <a:noFill/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36" name="Obrázek 3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2869" y="268030"/>
            <a:ext cx="1141932" cy="576064"/>
          </a:xfrm>
          <a:prstGeom prst="rect">
            <a:avLst/>
          </a:prstGeom>
        </p:spPr>
      </p:pic>
      <p:pic>
        <p:nvPicPr>
          <p:cNvPr id="37" name="Obrázek 36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7916" y="268029"/>
            <a:ext cx="1141932" cy="576064"/>
          </a:xfrm>
          <a:prstGeom prst="rect">
            <a:avLst/>
          </a:prstGeom>
        </p:spPr>
      </p:pic>
      <p:pic>
        <p:nvPicPr>
          <p:cNvPr id="38" name="Obrázek 37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4052" y="275333"/>
            <a:ext cx="1141932" cy="576064"/>
          </a:xfrm>
          <a:prstGeom prst="rect">
            <a:avLst/>
          </a:prstGeom>
        </p:spPr>
      </p:pic>
      <p:sp>
        <p:nvSpPr>
          <p:cNvPr id="4" name="Ovál 3"/>
          <p:cNvSpPr/>
          <p:nvPr/>
        </p:nvSpPr>
        <p:spPr>
          <a:xfrm>
            <a:off x="3543098" y="580746"/>
            <a:ext cx="122146" cy="15135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3230205" y="585833"/>
            <a:ext cx="122146" cy="15135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3865960" y="580918"/>
            <a:ext cx="122146" cy="15135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vál 52"/>
          <p:cNvSpPr/>
          <p:nvPr/>
        </p:nvSpPr>
        <p:spPr>
          <a:xfrm>
            <a:off x="4213787" y="582269"/>
            <a:ext cx="122146" cy="15135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5" name="Ovál 54"/>
          <p:cNvSpPr/>
          <p:nvPr/>
        </p:nvSpPr>
        <p:spPr>
          <a:xfrm>
            <a:off x="4523517" y="581444"/>
            <a:ext cx="122146" cy="15135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6" name="Ovál 55"/>
          <p:cNvSpPr/>
          <p:nvPr/>
        </p:nvSpPr>
        <p:spPr>
          <a:xfrm>
            <a:off x="4865770" y="580918"/>
            <a:ext cx="122146" cy="15135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7" name="Ovál 56"/>
          <p:cNvSpPr/>
          <p:nvPr/>
        </p:nvSpPr>
        <p:spPr>
          <a:xfrm>
            <a:off x="5198611" y="580918"/>
            <a:ext cx="122146" cy="15135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bdélník 4"/>
          <p:cNvSpPr/>
          <p:nvPr/>
        </p:nvSpPr>
        <p:spPr>
          <a:xfrm>
            <a:off x="3845984" y="188640"/>
            <a:ext cx="1260886" cy="74833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5645473" y="1010722"/>
            <a:ext cx="2547313" cy="66074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8" name="Ovál 57"/>
          <p:cNvSpPr/>
          <p:nvPr/>
        </p:nvSpPr>
        <p:spPr>
          <a:xfrm>
            <a:off x="3865960" y="582481"/>
            <a:ext cx="122146" cy="15135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" name="Zaoblený obdélník 27"/>
          <p:cNvSpPr/>
          <p:nvPr/>
        </p:nvSpPr>
        <p:spPr>
          <a:xfrm>
            <a:off x="455466" y="3140968"/>
            <a:ext cx="2172318" cy="504055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Zaoblený obdélník 30"/>
          <p:cNvSpPr/>
          <p:nvPr/>
        </p:nvSpPr>
        <p:spPr>
          <a:xfrm>
            <a:off x="719808" y="2636912"/>
            <a:ext cx="467816" cy="432048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Zaoblený obdélník 31"/>
          <p:cNvSpPr/>
          <p:nvPr/>
        </p:nvSpPr>
        <p:spPr>
          <a:xfrm>
            <a:off x="1371513" y="2636912"/>
            <a:ext cx="464183" cy="432048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Zaoblený obdélník 32"/>
          <p:cNvSpPr/>
          <p:nvPr/>
        </p:nvSpPr>
        <p:spPr>
          <a:xfrm>
            <a:off x="6228184" y="2636912"/>
            <a:ext cx="491641" cy="394071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57732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73- F A 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800"/>
                            </p:stCondLst>
                            <p:childTnLst>
                              <p:par>
                                <p:cTn id="25" presetID="1" presetClass="exit" presetSubtype="0" fill="hold" grpId="1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71- c e 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72- g h 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000"/>
                            </p:stCondLst>
                            <p:childTnLst>
                              <p:par>
                                <p:cTn id="4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400"/>
                                        <p:tgtEl>
                                          <p:spTgt spid="64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42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42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74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600"/>
                                        <p:tgtEl>
                                          <p:spTgt spid="645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00"/>
                            </p:stCondLst>
                            <p:childTnLst>
                              <p:par>
                                <p:cTn id="73" presetID="8" presetClass="entr" presetSubtype="16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500"/>
                                        <p:tgtEl>
                                          <p:spTgt spid="645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002 FF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100"/>
                            </p:stCondLst>
                            <p:childTnLst>
                              <p:par>
                                <p:cTn id="79" presetID="1" presetClass="exit" presetSubtype="0" fill="hold" grpId="1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7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02 f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300"/>
                            </p:stCondLst>
                            <p:childTnLst>
                              <p:par>
                                <p:cTn id="85" presetID="1" presetClass="exit" presetSubtype="0" fill="hold" grpId="1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500" autoRev="1" fill="remov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animClr clrSpc="rgb" dir="cw">
                                      <p:cBhvr>
                                        <p:cTn id="90" dur="500" autoRev="1" fill="remove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set>
                                      <p:cBhvr>
                                        <p:cTn id="91" dur="500" autoRev="1" fill="remove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500" autoRev="1" fill="remove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2" presetClass="path" presetSubtype="0" accel="50000" decel="50000" fill="hold" grpId="2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4.16667E-6 3.7037E-6 L 0.12309 0.01273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46" y="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67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002 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7400"/>
                            </p:stCondLst>
                            <p:childTnLst>
                              <p:par>
                                <p:cTn id="99" presetID="1" presetClass="exit" presetSubtype="0" fill="hold" grpId="1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81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002 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800"/>
                            </p:stCondLst>
                            <p:childTnLst>
                              <p:par>
                                <p:cTn id="105" presetID="1" presetClass="exit" presetSubtype="0" fill="hold" grpId="1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0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0093 L 0.12621 0.01343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2" y="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800"/>
                            </p:stCondLst>
                            <p:childTnLst>
                              <p:par>
                                <p:cTn id="113" presetID="8" presetClass="entr" presetSubtype="16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5" dur="500"/>
                                        <p:tgtEl>
                                          <p:spTgt spid="645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002 d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3000"/>
                            </p:stCondLst>
                            <p:childTnLst>
                              <p:par>
                                <p:cTn id="120" presetID="1" presetClass="exit" presetSubtype="0" fill="hold" grpId="1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37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002 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4400"/>
                            </p:stCondLst>
                            <p:childTnLst>
                              <p:par>
                                <p:cTn id="126" presetID="1" presetClass="exit" presetSubtype="0" fill="hold" grpId="1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0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1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85185E-6 L -0.12378 0.01621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6400"/>
                            </p:stCondLst>
                            <p:childTnLst>
                              <p:par>
                                <p:cTn id="13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6" dur="500"/>
                                        <p:tgtEl>
                                          <p:spTgt spid="645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002 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7700"/>
                            </p:stCondLst>
                            <p:childTnLst>
                              <p:par>
                                <p:cTn id="140" presetID="1" presetClass="exit" presetSubtype="0" fill="hold" grpId="1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002 c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8400"/>
                            </p:stCondLst>
                            <p:childTnLst>
                              <p:par>
                                <p:cTn id="145" presetID="1" presetClass="exit" presetSubtype="0" fill="hold" grpId="1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9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0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L 0.12587 0.01597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2" y="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0400"/>
                            </p:stCondLst>
                            <p:childTnLst>
                              <p:par>
                                <p:cTn id="15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5" dur="500"/>
                                        <p:tgtEl>
                                          <p:spTgt spid="645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0900"/>
                            </p:stCondLst>
                            <p:childTnLst>
                              <p:par>
                                <p:cTn id="15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9" dur="500"/>
                                        <p:tgtEl>
                                          <p:spTgt spid="645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002 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002 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002 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0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002 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000"/>
                            </p:stCondLst>
                            <p:childTnLst>
                              <p:par>
                                <p:cTn id="184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20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002 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000"/>
                            </p:stCondLst>
                            <p:childTnLst>
                              <p:par>
                                <p:cTn id="1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2000"/>
                            </p:stCondLst>
                            <p:childTnLst>
                              <p:par>
                                <p:cTn id="197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000"/>
                            </p:stCondLst>
                            <p:childTnLst>
                              <p:par>
                                <p:cTn id="2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02 f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3000"/>
                            </p:stCondLst>
                            <p:childTnLst>
                              <p:par>
                                <p:cTn id="2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000"/>
                            </p:stCondLst>
                            <p:childTnLst>
                              <p:par>
                                <p:cTn id="21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4000"/>
                            </p:stCondLst>
                            <p:childTnLst>
                              <p:par>
                                <p:cTn id="2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002 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23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0"/>
                            </p:stCondLst>
                            <p:childTnLst>
                              <p:par>
                                <p:cTn id="2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002 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00"/>
                            </p:stCondLst>
                            <p:childTnLst>
                              <p:par>
                                <p:cTn id="23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000"/>
                            </p:stCondLst>
                            <p:childTnLst>
                              <p:par>
                                <p:cTn id="2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002 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000"/>
                            </p:stCondLst>
                            <p:childTnLst>
                              <p:par>
                                <p:cTn id="2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000"/>
                            </p:stCondLst>
                            <p:childTnLst>
                              <p:par>
                                <p:cTn id="24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7000"/>
                            </p:stCondLst>
                            <p:childTnLst>
                              <p:par>
                                <p:cTn id="2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002 c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7000"/>
                            </p:stCondLst>
                            <p:childTnLst>
                              <p:par>
                                <p:cTn id="2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000"/>
                            </p:stCondLst>
                            <p:childTnLst>
                              <p:par>
                                <p:cTn id="26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000"/>
                            </p:stCondLst>
                            <p:childTnLst>
                              <p:par>
                                <p:cTn id="2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9" grpId="0" animBg="1"/>
      <p:bldP spid="29" grpId="1" animBg="1"/>
      <p:bldP spid="30" grpId="0" animBg="1"/>
      <p:bldP spid="30" grpId="1" animBg="1"/>
      <p:bldP spid="43" grpId="0" animBg="1"/>
      <p:bldP spid="43" grpId="1" animBg="1"/>
      <p:bldP spid="44" grpId="0"/>
      <p:bldP spid="44" grpId="1"/>
      <p:bldP spid="45" grpId="0"/>
      <p:bldP spid="45" grpId="1"/>
      <p:bldP spid="46" grpId="0"/>
      <p:bldP spid="46" grpId="1"/>
      <p:bldP spid="47" grpId="0"/>
      <p:bldP spid="50" grpId="0" animBg="1"/>
      <p:bldP spid="50" grpId="1" animBg="1"/>
      <p:bldP spid="51" grpId="0" animBg="1"/>
      <p:bldP spid="51" grpId="1" animBg="1"/>
      <p:bldP spid="4" grpId="0" animBg="1"/>
      <p:bldP spid="4" grpId="1" animBg="1"/>
      <p:bldP spid="4" grpId="2" animBg="1"/>
      <p:bldP spid="4" grpId="3" animBg="1"/>
      <p:bldP spid="40" grpId="0" animBg="1"/>
      <p:bldP spid="40" grpId="1" animBg="1"/>
      <p:bldP spid="40" grpId="2" animBg="1"/>
      <p:bldP spid="40" grpId="3" animBg="1"/>
      <p:bldP spid="49" grpId="0" animBg="1"/>
      <p:bldP spid="49" grpId="1" animBg="1"/>
      <p:bldP spid="49" grpId="2" animBg="1"/>
      <p:bldP spid="49" grpId="3" animBg="1"/>
      <p:bldP spid="53" grpId="0" animBg="1"/>
      <p:bldP spid="53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7" grpId="2" animBg="1"/>
      <p:bldP spid="57" grpId="3" animBg="1"/>
      <p:bldP spid="5" grpId="0" animBg="1"/>
      <p:bldP spid="6" grpId="0" animBg="1"/>
      <p:bldP spid="58" grpId="0" animBg="1"/>
      <p:bldP spid="58" grpId="1" animBg="1"/>
      <p:bldP spid="28" grpId="0" animBg="1"/>
      <p:bldP spid="31" grpId="0" animBg="1"/>
      <p:bldP spid="32" grpId="0" animBg="1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36712"/>
            <a:ext cx="9108504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cs-CZ" dirty="0"/>
              <a:t>Bílé klávesy = diatonická stupnice C dur</a:t>
            </a:r>
            <a:endParaRPr lang="en-US" dirty="0"/>
          </a:p>
        </p:txBody>
      </p:sp>
      <p:sp>
        <p:nvSpPr>
          <p:cNvPr id="64528" name="Rectangle 16"/>
          <p:cNvSpPr>
            <a:spLocks noGrp="1" noChangeArrowheads="1"/>
          </p:cNvSpPr>
          <p:nvPr>
            <p:ph type="body" sz="half" idx="1"/>
          </p:nvPr>
        </p:nvSpPr>
        <p:spPr>
          <a:xfrm>
            <a:off x="1111794" y="2276872"/>
            <a:ext cx="6813521" cy="2924944"/>
          </a:xfrm>
        </p:spPr>
        <p:txBody>
          <a:bodyPr/>
          <a:lstStyle/>
          <a:p>
            <a:pPr marL="0" indent="0" algn="ctr" defTabSz="540000" eaLnBrk="1" hangingPunct="1">
              <a:buFont typeface="Wingdings" panose="05000000000000000000" pitchFamily="2" charset="2"/>
              <a:buNone/>
            </a:pPr>
            <a:r>
              <a:rPr lang="cs-CZ" altLang="cs-CZ" sz="5400" b="1" dirty="0">
                <a:solidFill>
                  <a:srgbClr val="FFFF00"/>
                </a:solidFill>
                <a:latin typeface="Arial" panose="020B0604020202020204" pitchFamily="34" charset="0"/>
              </a:rPr>
              <a:t>Tím jsme vysvětlili </a:t>
            </a:r>
            <a:br>
              <a:rPr lang="cs-CZ" altLang="cs-CZ" sz="5400" b="1" dirty="0">
                <a:solidFill>
                  <a:srgbClr val="FFFF00"/>
                </a:solidFill>
                <a:latin typeface="Arial" panose="020B0604020202020204" pitchFamily="34" charset="0"/>
              </a:rPr>
            </a:br>
            <a:r>
              <a:rPr lang="cs-CZ" altLang="cs-CZ" sz="5400" b="1" dirty="0">
                <a:solidFill>
                  <a:srgbClr val="FFFF00"/>
                </a:solidFill>
                <a:latin typeface="Arial" panose="020B0604020202020204" pitchFamily="34" charset="0"/>
              </a:rPr>
              <a:t>bílé klávesy</a:t>
            </a:r>
            <a:br>
              <a:rPr lang="cs-CZ" altLang="cs-CZ" sz="5400" b="1" dirty="0">
                <a:solidFill>
                  <a:srgbClr val="FFFF00"/>
                </a:solidFill>
                <a:latin typeface="Arial" panose="020B0604020202020204" pitchFamily="34" charset="0"/>
              </a:rPr>
            </a:br>
            <a:r>
              <a:rPr lang="cs-CZ" altLang="cs-CZ" sz="5400" b="1" dirty="0">
                <a:solidFill>
                  <a:srgbClr val="FFFF00"/>
                </a:solidFill>
                <a:latin typeface="Arial" panose="020B0604020202020204" pitchFamily="34" charset="0"/>
              </a:rPr>
              <a:t>na klavíru</a:t>
            </a:r>
            <a:endParaRPr lang="en-US" altLang="cs-CZ" sz="54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1676" y="268801"/>
            <a:ext cx="1984623" cy="942696"/>
          </a:xfrm>
          <a:prstGeom prst="rect">
            <a:avLst/>
          </a:prstGeom>
          <a:ln>
            <a:noFill/>
          </a:ln>
        </p:spPr>
      </p:pic>
      <p:sp>
        <p:nvSpPr>
          <p:cNvPr id="29" name="TextovéPole 28"/>
          <p:cNvSpPr txBox="1"/>
          <p:nvPr/>
        </p:nvSpPr>
        <p:spPr>
          <a:xfrm>
            <a:off x="8100392" y="254745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861013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3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1560" y="827670"/>
            <a:ext cx="8712968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cs-CZ" dirty="0"/>
              <a:t>Diatonická stupni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528" name="Rectangle 16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07504" y="1979712"/>
                <a:ext cx="8856983" cy="4878288"/>
              </a:xfrm>
            </p:spPr>
            <p:txBody>
              <a:bodyPr/>
              <a:lstStyle/>
              <a:p>
                <a:pPr marL="0" indent="0" defTabSz="540000" eaLnBrk="1" hangingPunct="1">
                  <a:buFont typeface="Wingdings" panose="05000000000000000000" pitchFamily="2" charset="2"/>
                  <a:buNone/>
                </a:pPr>
                <a:r>
                  <a:rPr lang="cs-CZ" altLang="cs-CZ" sz="2800" dirty="0">
                    <a:latin typeface="Arial" panose="020B0604020202020204" pitchFamily="34" charset="0"/>
                  </a:rPr>
                  <a:t>  	Tyto tóny jsou od sebe různě daleko:</a:t>
                </a:r>
              </a:p>
              <a:p>
                <a:pPr marL="0" indent="0" defTabSz="540000" eaLnBrk="1" hangingPunct="1">
                  <a:buFont typeface="Wingdings" panose="05000000000000000000" pitchFamily="2" charset="2"/>
                  <a:buNone/>
                </a:pPr>
                <a:r>
                  <a:rPr lang="cs-CZ" altLang="cs-CZ" sz="2800" dirty="0">
                    <a:latin typeface="Arial" panose="020B0604020202020204" pitchFamily="34" charset="0"/>
                  </a:rPr>
                  <a:t> 	c	 	d		 e	 f		  g		 a		 h	 c‘</a:t>
                </a:r>
              </a:p>
              <a:p>
                <a:pPr marL="0" indent="0" defTabSz="540000">
                  <a:buNone/>
                </a:pPr>
                <a:r>
                  <a:rPr lang="cs-CZ" altLang="cs-CZ" sz="2800" dirty="0">
                    <a:latin typeface="Arial" panose="020B0604020202020204" pitchFamily="34" charset="0"/>
                  </a:rPr>
                  <a:t> 	24	 :   27	:    30 : 32	  :   36	  :	40	  :	45 : 48</a:t>
                </a:r>
                <a:r>
                  <a:rPr lang="cs-CZ" sz="2800" dirty="0"/>
                  <a:t> 	</a:t>
                </a:r>
              </a:p>
              <a:p>
                <a:pPr marL="0" indent="0" defTabSz="540000">
                  <a:buNone/>
                </a:pPr>
                <a:r>
                  <a:rPr lang="cs-CZ" sz="2800" dirty="0"/>
                  <a:t>	</a:t>
                </a:r>
                <a:r>
                  <a:rPr lang="cs-CZ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	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4000" b="1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4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40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cs-CZ" sz="40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		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4000" b="1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4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4000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num>
                          <m:den>
                            <m:r>
                              <a:rPr lang="cs-CZ" sz="40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4000" b="1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4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4000" b="1" i="1">
                                <a:latin typeface="Cambria Math" panose="02040503050406030204" pitchFamily="18" charset="0"/>
                              </a:rPr>
                              <m:t>𝟏𝟔</m:t>
                            </m:r>
                          </m:num>
                          <m:den>
                            <m:r>
                              <a:rPr lang="cs-CZ" sz="4000" b="1" i="1">
                                <a:latin typeface="Cambria Math" panose="02040503050406030204" pitchFamily="18" charset="0"/>
                              </a:rPr>
                              <m:t>𝟏𝟓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	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4000" b="1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4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40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cs-CZ" sz="40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		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4000" b="1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4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4000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num>
                          <m:den>
                            <m:r>
                              <a:rPr lang="cs-CZ" sz="40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		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4000" b="1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4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40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cs-CZ" sz="40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	 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4000" b="1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4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4000" b="1" i="1">
                                <a:latin typeface="Cambria Math" panose="02040503050406030204" pitchFamily="18" charset="0"/>
                              </a:rPr>
                              <m:t>𝟏𝟔</m:t>
                            </m:r>
                          </m:num>
                          <m:den>
                            <m:r>
                              <a:rPr lang="cs-CZ" sz="4000" b="1" i="1">
                                <a:latin typeface="Cambria Math" panose="02040503050406030204" pitchFamily="18" charset="0"/>
                              </a:rPr>
                              <m:t>𝟏𝟓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	</a:t>
                </a:r>
              </a:p>
              <a:p>
                <a:pPr marL="0" indent="0" defTabSz="540000">
                  <a:buNone/>
                </a:pPr>
                <a:r>
                  <a:rPr lang="cs-CZ" sz="2800" dirty="0"/>
                  <a:t>	||		 ||		||	 ||		 ||		||		 ||	 ||</a:t>
                </a:r>
              </a:p>
              <a:p>
                <a:pPr marL="0" indent="0" defTabSz="540000">
                  <a:buNone/>
                </a:pPr>
                <a:r>
                  <a:rPr lang="cs-CZ" sz="2800" dirty="0"/>
                  <a:t>	Klávesy perfektní pro </a:t>
                </a:r>
                <a:r>
                  <a:rPr lang="cs-CZ" sz="2800" b="1" dirty="0"/>
                  <a:t>C dur</a:t>
                </a:r>
                <a:r>
                  <a:rPr lang="cs-CZ" sz="2800" dirty="0"/>
                  <a:t>. Ale co jiné tóniny?</a:t>
                </a:r>
              </a:p>
              <a:p>
                <a:pPr marL="0" indent="0" defTabSz="540000">
                  <a:buNone/>
                </a:pPr>
                <a:r>
                  <a:rPr lang="cs-CZ" altLang="cs-CZ" sz="2800" dirty="0">
                    <a:latin typeface="Arial" panose="020B0604020202020204" pitchFamily="34" charset="0"/>
                  </a:rPr>
                  <a:t>	F dur:  </a:t>
                </a:r>
                <a:r>
                  <a:rPr lang="cs-CZ" altLang="cs-CZ" sz="2800" dirty="0">
                    <a:highlight>
                      <a:srgbClr val="FF00FF"/>
                    </a:highlight>
                    <a:latin typeface="Arial" panose="020B0604020202020204" pitchFamily="34" charset="0"/>
                  </a:rPr>
                  <a:t>hes</a:t>
                </a:r>
                <a:r>
                  <a:rPr lang="cs-CZ" altLang="cs-CZ" sz="2800" dirty="0">
                    <a:latin typeface="Arial" panose="020B0604020202020204" pitchFamily="34" charset="0"/>
                  </a:rPr>
                  <a:t>-d-f   f-a-c  c-e-g</a:t>
                </a:r>
                <a:br>
                  <a:rPr lang="cs-CZ" altLang="cs-CZ" sz="2800" dirty="0">
                    <a:latin typeface="Arial" panose="020B0604020202020204" pitchFamily="34" charset="0"/>
                  </a:rPr>
                </a:br>
                <a:r>
                  <a:rPr lang="cs-CZ" altLang="cs-CZ" sz="2800" dirty="0">
                    <a:latin typeface="Arial" panose="020B0604020202020204" pitchFamily="34" charset="0"/>
                  </a:rPr>
                  <a:t>	C dur:			    f-a-c  c-e-g  g-h-d</a:t>
                </a:r>
                <a:br>
                  <a:rPr lang="cs-CZ" altLang="cs-CZ" sz="2800" dirty="0">
                    <a:latin typeface="Arial" panose="020B0604020202020204" pitchFamily="34" charset="0"/>
                  </a:rPr>
                </a:br>
                <a:r>
                  <a:rPr lang="cs-CZ" altLang="cs-CZ" sz="2800" dirty="0">
                    <a:latin typeface="Arial" panose="020B0604020202020204" pitchFamily="34" charset="0"/>
                  </a:rPr>
                  <a:t>	G dur:  				  c-e-g  g-h-d  d-</a:t>
                </a:r>
                <a:r>
                  <a:rPr lang="cs-CZ" altLang="cs-CZ" sz="2800" dirty="0">
                    <a:highlight>
                      <a:srgbClr val="00FFFF"/>
                    </a:highlight>
                    <a:latin typeface="Arial" panose="020B0604020202020204" pitchFamily="34" charset="0"/>
                  </a:rPr>
                  <a:t>fis</a:t>
                </a:r>
                <a:r>
                  <a:rPr lang="cs-CZ" altLang="cs-CZ" sz="2800" dirty="0">
                    <a:latin typeface="Arial" panose="020B0604020202020204" pitchFamily="34" charset="0"/>
                  </a:rPr>
                  <a:t>-a</a:t>
                </a:r>
                <a:endParaRPr lang="en-US" altLang="cs-CZ" sz="2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4528" name="Rectangle 1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07504" y="1979712"/>
                <a:ext cx="8856983" cy="4878288"/>
              </a:xfrm>
              <a:blipFill>
                <a:blip r:embed="rId16"/>
                <a:stretch>
                  <a:fillRect t="-1375" b="-10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ál 3"/>
          <p:cNvSpPr/>
          <p:nvPr/>
        </p:nvSpPr>
        <p:spPr>
          <a:xfrm>
            <a:off x="539552" y="2924944"/>
            <a:ext cx="576064" cy="12576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1598409" y="2924944"/>
            <a:ext cx="576064" cy="12576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2719586" y="2922491"/>
            <a:ext cx="576064" cy="12576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3334820" y="2922491"/>
            <a:ext cx="576064" cy="12576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/>
          <p:cNvSpPr/>
          <p:nvPr/>
        </p:nvSpPr>
        <p:spPr>
          <a:xfrm>
            <a:off x="4445285" y="2917555"/>
            <a:ext cx="576064" cy="1356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vál 9"/>
          <p:cNvSpPr/>
          <p:nvPr/>
        </p:nvSpPr>
        <p:spPr>
          <a:xfrm>
            <a:off x="5565115" y="2917555"/>
            <a:ext cx="576064" cy="12576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vál 10"/>
          <p:cNvSpPr/>
          <p:nvPr/>
        </p:nvSpPr>
        <p:spPr>
          <a:xfrm>
            <a:off x="6562999" y="2936626"/>
            <a:ext cx="576064" cy="12576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7228494" y="2927605"/>
            <a:ext cx="576064" cy="12576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7" name="TextovéPole 26"/>
          <p:cNvSpPr txBox="1"/>
          <p:nvPr/>
        </p:nvSpPr>
        <p:spPr>
          <a:xfrm>
            <a:off x="8532439" y="244683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4750" y="280110"/>
            <a:ext cx="1984623" cy="942696"/>
          </a:xfrm>
          <a:prstGeom prst="rect">
            <a:avLst/>
          </a:prstGeom>
          <a:ln>
            <a:noFill/>
          </a:ln>
        </p:spPr>
      </p:pic>
      <p:sp>
        <p:nvSpPr>
          <p:cNvPr id="30" name="Ovál 29"/>
          <p:cNvSpPr/>
          <p:nvPr/>
        </p:nvSpPr>
        <p:spPr>
          <a:xfrm>
            <a:off x="3884197" y="750512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Ovál 30"/>
          <p:cNvSpPr/>
          <p:nvPr/>
        </p:nvSpPr>
        <p:spPr>
          <a:xfrm>
            <a:off x="4147017" y="758081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Ovál 31"/>
          <p:cNvSpPr/>
          <p:nvPr/>
        </p:nvSpPr>
        <p:spPr>
          <a:xfrm>
            <a:off x="4370319" y="751717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Ovál 32"/>
          <p:cNvSpPr/>
          <p:nvPr/>
        </p:nvSpPr>
        <p:spPr>
          <a:xfrm>
            <a:off x="4551365" y="766479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846986" y="742943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5103248" y="739024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5350891" y="739024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id="{B94C0CEF-3F3F-41CE-A899-6EF5B4DBBDE2}"/>
              </a:ext>
            </a:extLst>
          </p:cNvPr>
          <p:cNvSpPr txBox="1"/>
          <p:nvPr/>
        </p:nvSpPr>
        <p:spPr>
          <a:xfrm>
            <a:off x="262840" y="391298"/>
            <a:ext cx="264849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     = 1,125 celý tón </a:t>
            </a:r>
            <a:r>
              <a:rPr lang="cs-CZ" b="1" i="1" dirty="0"/>
              <a:t>velký</a:t>
            </a:r>
            <a:r>
              <a:rPr lang="cs-CZ" dirty="0"/>
              <a:t>: </a:t>
            </a:r>
            <a:r>
              <a:rPr lang="cs-CZ" dirty="0">
                <a:highlight>
                  <a:srgbClr val="FFFF00"/>
                </a:highlight>
              </a:rPr>
              <a:t>V</a:t>
            </a:r>
            <a:endParaRPr lang="cs-CZ" b="1" dirty="0">
              <a:highlight>
                <a:srgbClr val="FFFF00"/>
              </a:highlight>
            </a:endParaRPr>
          </a:p>
          <a:p>
            <a:r>
              <a:rPr lang="cs-CZ" dirty="0"/>
              <a:t>     = 1,11…celý tón </a:t>
            </a:r>
            <a:r>
              <a:rPr lang="cs-CZ" b="1" i="1" dirty="0"/>
              <a:t>malý</a:t>
            </a:r>
            <a:r>
              <a:rPr lang="cs-CZ" dirty="0"/>
              <a:t>: </a:t>
            </a:r>
            <a:r>
              <a:rPr lang="cs-CZ" dirty="0">
                <a:highlight>
                  <a:srgbClr val="FFFF00"/>
                </a:highlight>
              </a:rPr>
              <a:t>m</a:t>
            </a:r>
          </a:p>
          <a:p>
            <a:r>
              <a:rPr lang="cs-CZ" dirty="0"/>
              <a:t>     = 1,066..,půltón: </a:t>
            </a:r>
            <a:r>
              <a:rPr lang="cs-CZ" dirty="0">
                <a:highlight>
                  <a:srgbClr val="FFFF00"/>
                </a:highlight>
              </a:rPr>
              <a:t>p</a:t>
            </a:r>
          </a:p>
          <a:p>
            <a:r>
              <a:rPr lang="cs-CZ" dirty="0"/>
              <a:t>V/m = 81/80 = 1,0125</a:t>
            </a:r>
          </a:p>
          <a:p>
            <a:r>
              <a:rPr lang="cs-CZ" dirty="0" err="1"/>
              <a:t>syntonické</a:t>
            </a:r>
            <a:r>
              <a:rPr lang="cs-CZ" dirty="0"/>
              <a:t> </a:t>
            </a:r>
            <a:r>
              <a:rPr lang="cs-CZ" dirty="0" err="1"/>
              <a:t>komma</a:t>
            </a:r>
            <a:endParaRPr lang="cs-CZ" dirty="0"/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927439EE-91EC-4CAA-A60A-A8E4C05095D4}"/>
              </a:ext>
            </a:extLst>
          </p:cNvPr>
          <p:cNvSpPr txBox="1"/>
          <p:nvPr/>
        </p:nvSpPr>
        <p:spPr>
          <a:xfrm flipH="1">
            <a:off x="1220578" y="4459466"/>
            <a:ext cx="26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highlight>
                  <a:srgbClr val="FFFF00"/>
                </a:highlight>
              </a:rPr>
              <a:t>V</a:t>
            </a:r>
          </a:p>
        </p:txBody>
      </p:sp>
      <p:sp>
        <p:nvSpPr>
          <p:cNvPr id="50" name="TextovéPole 49">
            <a:extLst>
              <a:ext uri="{FF2B5EF4-FFF2-40B4-BE49-F238E27FC236}">
                <a16:creationId xmlns:a16="http://schemas.microsoft.com/office/drawing/2014/main" id="{25252B3F-FCFB-46CF-A8BF-37B52E82E29E}"/>
              </a:ext>
            </a:extLst>
          </p:cNvPr>
          <p:cNvSpPr txBox="1"/>
          <p:nvPr/>
        </p:nvSpPr>
        <p:spPr>
          <a:xfrm flipH="1">
            <a:off x="3997086" y="4469593"/>
            <a:ext cx="26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highlight>
                  <a:srgbClr val="FFFF00"/>
                </a:highlight>
              </a:rPr>
              <a:t>V</a:t>
            </a:r>
          </a:p>
        </p:txBody>
      </p:sp>
      <p:sp>
        <p:nvSpPr>
          <p:cNvPr id="51" name="TextovéPole 50">
            <a:extLst>
              <a:ext uri="{FF2B5EF4-FFF2-40B4-BE49-F238E27FC236}">
                <a16:creationId xmlns:a16="http://schemas.microsoft.com/office/drawing/2014/main" id="{43DBDC0A-3F94-4999-83B9-89FE8C5B7365}"/>
              </a:ext>
            </a:extLst>
          </p:cNvPr>
          <p:cNvSpPr txBox="1"/>
          <p:nvPr/>
        </p:nvSpPr>
        <p:spPr>
          <a:xfrm flipH="1">
            <a:off x="6150639" y="4459466"/>
            <a:ext cx="256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highlight>
                  <a:srgbClr val="FFFF00"/>
                </a:highlight>
              </a:rPr>
              <a:t>V</a:t>
            </a: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id="{1605A1D2-5750-44C1-BFC8-AF7933E358A9}"/>
              </a:ext>
            </a:extLst>
          </p:cNvPr>
          <p:cNvSpPr txBox="1"/>
          <p:nvPr/>
        </p:nvSpPr>
        <p:spPr>
          <a:xfrm>
            <a:off x="2299583" y="4494817"/>
            <a:ext cx="261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highlight>
                  <a:srgbClr val="FFFF00"/>
                </a:highlight>
              </a:rPr>
              <a:t>m</a:t>
            </a:r>
          </a:p>
        </p:txBody>
      </p:sp>
      <p:sp>
        <p:nvSpPr>
          <p:cNvPr id="53" name="TextovéPole 52">
            <a:extLst>
              <a:ext uri="{FF2B5EF4-FFF2-40B4-BE49-F238E27FC236}">
                <a16:creationId xmlns:a16="http://schemas.microsoft.com/office/drawing/2014/main" id="{AEA73051-66AE-4079-8F42-FFAD80B1A24C}"/>
              </a:ext>
            </a:extLst>
          </p:cNvPr>
          <p:cNvSpPr txBox="1"/>
          <p:nvPr/>
        </p:nvSpPr>
        <p:spPr>
          <a:xfrm>
            <a:off x="5041543" y="4482464"/>
            <a:ext cx="261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highlight>
                  <a:srgbClr val="FFFF00"/>
                </a:highlight>
              </a:rPr>
              <a:t>m</a:t>
            </a:r>
          </a:p>
        </p:txBody>
      </p:sp>
      <p:sp>
        <p:nvSpPr>
          <p:cNvPr id="37" name="TextovéPole 36">
            <a:extLst>
              <a:ext uri="{FF2B5EF4-FFF2-40B4-BE49-F238E27FC236}">
                <a16:creationId xmlns:a16="http://schemas.microsoft.com/office/drawing/2014/main" id="{6FA4C809-E9FF-4C90-B76C-B5155525D083}"/>
              </a:ext>
            </a:extLst>
          </p:cNvPr>
          <p:cNvSpPr txBox="1"/>
          <p:nvPr/>
        </p:nvSpPr>
        <p:spPr>
          <a:xfrm>
            <a:off x="3162563" y="4448334"/>
            <a:ext cx="477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highlight>
                  <a:srgbClr val="FFFF00"/>
                </a:highlight>
              </a:rPr>
              <a:t>p</a:t>
            </a:r>
          </a:p>
        </p:txBody>
      </p:sp>
      <p:sp>
        <p:nvSpPr>
          <p:cNvPr id="55" name="TextovéPole 54">
            <a:extLst>
              <a:ext uri="{FF2B5EF4-FFF2-40B4-BE49-F238E27FC236}">
                <a16:creationId xmlns:a16="http://schemas.microsoft.com/office/drawing/2014/main" id="{A1B748AE-B933-48A7-B219-246766A5BBA9}"/>
              </a:ext>
            </a:extLst>
          </p:cNvPr>
          <p:cNvSpPr txBox="1"/>
          <p:nvPr/>
        </p:nvSpPr>
        <p:spPr>
          <a:xfrm>
            <a:off x="6966243" y="4427189"/>
            <a:ext cx="477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highlight>
                  <a:srgbClr val="FFFF00"/>
                </a:highlight>
              </a:rPr>
              <a:t>p</a:t>
            </a:r>
          </a:p>
        </p:txBody>
      </p:sp>
      <p:sp>
        <p:nvSpPr>
          <p:cNvPr id="56" name="TextovéPole 55">
            <a:extLst>
              <a:ext uri="{FF2B5EF4-FFF2-40B4-BE49-F238E27FC236}">
                <a16:creationId xmlns:a16="http://schemas.microsoft.com/office/drawing/2014/main" id="{97EDE17B-9B5D-42B0-8AA0-2908174584AA}"/>
              </a:ext>
            </a:extLst>
          </p:cNvPr>
          <p:cNvSpPr txBox="1"/>
          <p:nvPr/>
        </p:nvSpPr>
        <p:spPr>
          <a:xfrm>
            <a:off x="8532439" y="235641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57" name="TextovéPole 56">
            <a:extLst>
              <a:ext uri="{FF2B5EF4-FFF2-40B4-BE49-F238E27FC236}">
                <a16:creationId xmlns:a16="http://schemas.microsoft.com/office/drawing/2014/main" id="{2F97ECE2-94B5-4936-A137-8622FCF1EB7A}"/>
              </a:ext>
            </a:extLst>
          </p:cNvPr>
          <p:cNvSpPr txBox="1"/>
          <p:nvPr/>
        </p:nvSpPr>
        <p:spPr>
          <a:xfrm>
            <a:off x="8518037" y="216231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58" name="TextovéPole 57">
            <a:extLst>
              <a:ext uri="{FF2B5EF4-FFF2-40B4-BE49-F238E27FC236}">
                <a16:creationId xmlns:a16="http://schemas.microsoft.com/office/drawing/2014/main" id="{98F71686-55D1-4DF9-89BB-766EF4054A54}"/>
              </a:ext>
            </a:extLst>
          </p:cNvPr>
          <p:cNvSpPr txBox="1"/>
          <p:nvPr/>
        </p:nvSpPr>
        <p:spPr>
          <a:xfrm>
            <a:off x="8555299" y="187779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59" name="TextovéPole 58">
            <a:extLst>
              <a:ext uri="{FF2B5EF4-FFF2-40B4-BE49-F238E27FC236}">
                <a16:creationId xmlns:a16="http://schemas.microsoft.com/office/drawing/2014/main" id="{113F31A6-4868-437C-8358-7360DFA62FDF}"/>
              </a:ext>
            </a:extLst>
          </p:cNvPr>
          <p:cNvSpPr txBox="1"/>
          <p:nvPr/>
        </p:nvSpPr>
        <p:spPr>
          <a:xfrm>
            <a:off x="8569701" y="262247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graphicFrame>
        <p:nvGraphicFramePr>
          <p:cNvPr id="29" name="Objekt 28">
            <a:extLst>
              <a:ext uri="{FF2B5EF4-FFF2-40B4-BE49-F238E27FC236}">
                <a16:creationId xmlns:a16="http://schemas.microsoft.com/office/drawing/2014/main" id="{984D097B-98E2-4CD9-8D32-F7C64BED0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2100" y="248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8" imgW="914400" imgH="198720" progId="Equation.DSMT4">
                  <p:embed/>
                </p:oleObj>
              </mc:Choice>
              <mc:Fallback>
                <p:oleObj name="Equation" r:id="rId18" imgW="914400" imgH="198720" progId="Equation.DSMT4">
                  <p:embed/>
                  <p:pic>
                    <p:nvPicPr>
                      <p:cNvPr id="29" name="Objekt 28">
                        <a:extLst>
                          <a:ext uri="{FF2B5EF4-FFF2-40B4-BE49-F238E27FC236}">
                            <a16:creationId xmlns:a16="http://schemas.microsoft.com/office/drawing/2014/main" id="{984D097B-98E2-4CD9-8D32-F7C64BED02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02100" y="248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kt 51">
            <a:extLst>
              <a:ext uri="{FF2B5EF4-FFF2-40B4-BE49-F238E27FC236}">
                <a16:creationId xmlns:a16="http://schemas.microsoft.com/office/drawing/2014/main" id="{DF6FD490-8DD4-457D-A6B2-45427A2C50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306" y="998535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20" imgW="342720" imgH="304560" progId="Equation.DSMT4">
                  <p:embed/>
                </p:oleObj>
              </mc:Choice>
              <mc:Fallback>
                <p:oleObj name="Equation" r:id="rId20" imgW="342720" imgH="304560" progId="Equation.DSMT4">
                  <p:embed/>
                  <p:pic>
                    <p:nvPicPr>
                      <p:cNvPr id="52" name="Objekt 51">
                        <a:extLst>
                          <a:ext uri="{FF2B5EF4-FFF2-40B4-BE49-F238E27FC236}">
                            <a16:creationId xmlns:a16="http://schemas.microsoft.com/office/drawing/2014/main" id="{DF6FD490-8DD4-457D-A6B2-45427A2C50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4306" y="998535"/>
                        <a:ext cx="342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kt 62">
            <a:extLst>
              <a:ext uri="{FF2B5EF4-FFF2-40B4-BE49-F238E27FC236}">
                <a16:creationId xmlns:a16="http://schemas.microsoft.com/office/drawing/2014/main" id="{DB6B96DE-4D39-49B2-8B91-BC5E43B2BE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" y="712788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22" imgW="291960" imgH="304560" progId="Equation.DSMT4">
                  <p:embed/>
                </p:oleObj>
              </mc:Choice>
              <mc:Fallback>
                <p:oleObj name="Equation" r:id="rId22" imgW="291960" imgH="304560" progId="Equation.DSMT4">
                  <p:embed/>
                  <p:pic>
                    <p:nvPicPr>
                      <p:cNvPr id="63" name="Objekt 62">
                        <a:extLst>
                          <a:ext uri="{FF2B5EF4-FFF2-40B4-BE49-F238E27FC236}">
                            <a16:creationId xmlns:a16="http://schemas.microsoft.com/office/drawing/2014/main" id="{DB6B96DE-4D39-49B2-8B91-BC5E43B2B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7650" y="712788"/>
                        <a:ext cx="29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2" name="Objekt 64511">
            <a:extLst>
              <a:ext uri="{FF2B5EF4-FFF2-40B4-BE49-F238E27FC236}">
                <a16:creationId xmlns:a16="http://schemas.microsoft.com/office/drawing/2014/main" id="{CF092A03-5757-47F9-9674-6D9532C76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838" y="415748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24" imgW="228600" imgH="304560" progId="Equation.DSMT4">
                  <p:embed/>
                </p:oleObj>
              </mc:Choice>
              <mc:Fallback>
                <p:oleObj name="Equation" r:id="rId24" imgW="228600" imgH="304560" progId="Equation.DSMT4">
                  <p:embed/>
                  <p:pic>
                    <p:nvPicPr>
                      <p:cNvPr id="64512" name="Objekt 64511">
                        <a:extLst>
                          <a:ext uri="{FF2B5EF4-FFF2-40B4-BE49-F238E27FC236}">
                            <a16:creationId xmlns:a16="http://schemas.microsoft.com/office/drawing/2014/main" id="{CF092A03-5757-47F9-9674-6D9532C76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1838" y="415748"/>
                        <a:ext cx="22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ál 53">
            <a:extLst>
              <a:ext uri="{FF2B5EF4-FFF2-40B4-BE49-F238E27FC236}">
                <a16:creationId xmlns:a16="http://schemas.microsoft.com/office/drawing/2014/main" id="{38D13B0B-D8B3-4B6F-94C3-287687D933D7}"/>
              </a:ext>
            </a:extLst>
          </p:cNvPr>
          <p:cNvSpPr/>
          <p:nvPr/>
        </p:nvSpPr>
        <p:spPr>
          <a:xfrm>
            <a:off x="5641769" y="758081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4FFAE8B4-9C15-4402-B8A0-A6CFD209E0BD}"/>
              </a:ext>
            </a:extLst>
          </p:cNvPr>
          <p:cNvSpPr txBox="1"/>
          <p:nvPr/>
        </p:nvSpPr>
        <p:spPr>
          <a:xfrm>
            <a:off x="6310971" y="2556451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highlight>
                  <a:srgbClr val="FF00FF"/>
                </a:highlight>
              </a:rPr>
              <a:t>hes</a:t>
            </a:r>
          </a:p>
        </p:txBody>
      </p:sp>
      <p:sp>
        <p:nvSpPr>
          <p:cNvPr id="41" name="TextovéPole 40">
            <a:extLst>
              <a:ext uri="{FF2B5EF4-FFF2-40B4-BE49-F238E27FC236}">
                <a16:creationId xmlns:a16="http://schemas.microsoft.com/office/drawing/2014/main" id="{7B29CB9D-078F-4078-A3AA-1F090554FE3E}"/>
              </a:ext>
            </a:extLst>
          </p:cNvPr>
          <p:cNvSpPr txBox="1"/>
          <p:nvPr/>
        </p:nvSpPr>
        <p:spPr>
          <a:xfrm>
            <a:off x="3749945" y="2567294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highlight>
                  <a:srgbClr val="00FFFF"/>
                </a:highlight>
              </a:rPr>
              <a:t>fis</a:t>
            </a:r>
          </a:p>
          <a:p>
            <a:endParaRPr lang="cs-CZ" dirty="0">
              <a:highlight>
                <a:srgbClr val="00FFFF"/>
              </a:highlight>
            </a:endParaRPr>
          </a:p>
        </p:txBody>
      </p:sp>
      <p:sp>
        <p:nvSpPr>
          <p:cNvPr id="42" name="TextovéPole 41">
            <a:extLst>
              <a:ext uri="{FF2B5EF4-FFF2-40B4-BE49-F238E27FC236}">
                <a16:creationId xmlns:a16="http://schemas.microsoft.com/office/drawing/2014/main" id="{E7BECE96-CFD7-46CB-BDFB-427AD88AC7DF}"/>
              </a:ext>
            </a:extLst>
          </p:cNvPr>
          <p:cNvSpPr txBox="1"/>
          <p:nvPr/>
        </p:nvSpPr>
        <p:spPr>
          <a:xfrm>
            <a:off x="8540897" y="24196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44" name="TextovéPole 43">
            <a:extLst>
              <a:ext uri="{FF2B5EF4-FFF2-40B4-BE49-F238E27FC236}">
                <a16:creationId xmlns:a16="http://schemas.microsoft.com/office/drawing/2014/main" id="{989D595F-8E71-4FF8-91FF-EB07D2AD45F5}"/>
              </a:ext>
            </a:extLst>
          </p:cNvPr>
          <p:cNvSpPr txBox="1"/>
          <p:nvPr/>
        </p:nvSpPr>
        <p:spPr>
          <a:xfrm>
            <a:off x="8518037" y="230457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45" name="TextovéPole 44">
            <a:extLst>
              <a:ext uri="{FF2B5EF4-FFF2-40B4-BE49-F238E27FC236}">
                <a16:creationId xmlns:a16="http://schemas.microsoft.com/office/drawing/2014/main" id="{F94260C5-5F89-4AFC-BF15-A89C0DA47E21}"/>
              </a:ext>
            </a:extLst>
          </p:cNvPr>
          <p:cNvSpPr txBox="1"/>
          <p:nvPr/>
        </p:nvSpPr>
        <p:spPr>
          <a:xfrm>
            <a:off x="8536692" y="170215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499755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700"/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000"/>
                                        <p:tgtEl>
                                          <p:spTgt spid="64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300"/>
                                        <p:tgtEl>
                                          <p:spTgt spid="645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013 2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800"/>
                            </p:stCondLst>
                            <p:childTnLst>
                              <p:par>
                                <p:cTn id="27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3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80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3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013 2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800"/>
                            </p:stCondLst>
                            <p:childTnLst>
                              <p:par>
                                <p:cTn id="3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3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800"/>
                            </p:stCondLst>
                            <p:childTnLst>
                              <p:par>
                                <p:cTn id="4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3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013 3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800"/>
                            </p:stCondLst>
                            <p:childTnLst>
                              <p:par>
                                <p:cTn id="51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3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800"/>
                            </p:stCondLst>
                            <p:childTnLst>
                              <p:par>
                                <p:cTn id="57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3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13 3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800"/>
                            </p:stCondLst>
                            <p:childTnLst>
                              <p:par>
                                <p:cTn id="63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3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800"/>
                            </p:stCondLst>
                            <p:childTnLst>
                              <p:par>
                                <p:cTn id="6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3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013 3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9800"/>
                            </p:stCondLst>
                            <p:childTnLst>
                              <p:par>
                                <p:cTn id="7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3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800"/>
                            </p:stCondLst>
                            <p:childTnLst>
                              <p:par>
                                <p:cTn id="81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13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013 4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1800"/>
                            </p:stCondLst>
                            <p:childTnLst>
                              <p:par>
                                <p:cTn id="87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23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28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33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013 4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800"/>
                            </p:stCondLst>
                            <p:childTnLst>
                              <p:par>
                                <p:cTn id="9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3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4800"/>
                            </p:stCondLst>
                            <p:childTnLst>
                              <p:par>
                                <p:cTn id="10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3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013 48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800"/>
                            </p:stCondLst>
                            <p:childTnLst>
                              <p:par>
                                <p:cTn id="111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63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6800"/>
                            </p:stCondLst>
                            <p:childTnLst>
                              <p:par>
                                <p:cTn id="117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7300"/>
                            </p:stCondLst>
                            <p:childTnLst>
                              <p:par>
                                <p:cTn id="12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2" dur="500"/>
                                        <p:tgtEl>
                                          <p:spTgt spid="645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7800"/>
                            </p:stCondLst>
                            <p:childTnLst>
                              <p:par>
                                <p:cTn id="124" presetID="8" presetClass="entr" presetSubtype="16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6" dur="1100"/>
                                        <p:tgtEl>
                                          <p:spTgt spid="645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96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00"/>
                                        <p:tgtEl>
                                          <p:spTgt spid="6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00"/>
                            </p:stCondLst>
                            <p:childTnLst>
                              <p:par>
                                <p:cTn id="1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600"/>
                            </p:stCondLst>
                            <p:childTnLst>
                              <p:par>
                                <p:cTn id="1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800"/>
                            </p:stCondLst>
                            <p:childTnLst>
                              <p:par>
                                <p:cTn id="1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013 Velk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013 Mal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013 Pu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59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1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013 MalyVelk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1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013 MalyVelk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0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59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2" dur="700"/>
                                        <p:tgtEl>
                                          <p:spTgt spid="645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700"/>
                            </p:stCondLst>
                            <p:childTnLst>
                              <p:par>
                                <p:cTn id="214" presetID="8" presetClass="entr" presetSubtype="16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6" dur="700"/>
                                        <p:tgtEl>
                                          <p:spTgt spid="645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700"/>
                            </p:stCondLst>
                            <p:childTnLst>
                              <p:par>
                                <p:cTn id="2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" presetClass="entr" presetSubtype="4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00"/>
                            </p:stCondLst>
                            <p:childTnLst>
                              <p:par>
                                <p:cTn id="230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4" presetID="1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3" grpId="0" animBg="1"/>
      <p:bldP spid="13" grpId="1" animBg="1"/>
      <p:bldP spid="27" grpId="0"/>
      <p:bldP spid="27" grpId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5" grpId="0"/>
      <p:bldP spid="50" grpId="0"/>
      <p:bldP spid="51" grpId="0"/>
      <p:bldP spid="37" grpId="0"/>
      <p:bldP spid="55" grpId="0"/>
      <p:bldP spid="56" grpId="0"/>
      <p:bldP spid="56" grpId="1"/>
      <p:bldP spid="57" grpId="0"/>
      <p:bldP spid="57" grpId="1"/>
      <p:bldP spid="58" grpId="0"/>
      <p:bldP spid="58" grpId="1"/>
      <p:bldP spid="59" grpId="0"/>
      <p:bldP spid="54" grpId="0" animBg="1"/>
      <p:bldP spid="54" grpId="1" animBg="1"/>
      <p:bldP spid="14" grpId="0"/>
      <p:bldP spid="41" grpId="0"/>
      <p:bldP spid="42" grpId="0"/>
      <p:bldP spid="42" grpId="1"/>
      <p:bldP spid="44" grpId="0"/>
      <p:bldP spid="44" grpId="1"/>
      <p:bldP spid="45" grpId="0"/>
      <p:bldP spid="45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836712"/>
            <a:ext cx="8712968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cs-CZ" dirty="0"/>
              <a:t>Černé klávesy: jak?</a:t>
            </a:r>
            <a:endParaRPr lang="en-US" dirty="0"/>
          </a:p>
        </p:txBody>
      </p:sp>
      <p:sp>
        <p:nvSpPr>
          <p:cNvPr id="64528" name="Rectangle 16"/>
          <p:cNvSpPr>
            <a:spLocks noGrp="1" noChangeArrowheads="1"/>
          </p:cNvSpPr>
          <p:nvPr>
            <p:ph type="body" sz="half" idx="1"/>
          </p:nvPr>
        </p:nvSpPr>
        <p:spPr>
          <a:xfrm>
            <a:off x="226829" y="1700808"/>
            <a:ext cx="8856983" cy="4878288"/>
          </a:xfrm>
        </p:spPr>
        <p:txBody>
          <a:bodyPr/>
          <a:lstStyle/>
          <a:p>
            <a:pPr marL="0" indent="0" defTabSz="540000" eaLnBrk="1" hangingPunct="1">
              <a:buFont typeface="Wingdings" panose="05000000000000000000" pitchFamily="2" charset="2"/>
              <a:buNone/>
            </a:pPr>
            <a:r>
              <a:rPr lang="cs-CZ" altLang="cs-CZ" sz="2800" dirty="0">
                <a:latin typeface="Arial" panose="020B0604020202020204" pitchFamily="34" charset="0"/>
              </a:rPr>
              <a:t>  	</a:t>
            </a:r>
            <a:r>
              <a:rPr lang="cs-CZ" sz="2800" dirty="0"/>
              <a:t>||	</a:t>
            </a:r>
            <a:r>
              <a:rPr lang="cs-CZ" sz="2800" b="1" dirty="0"/>
              <a:t>|</a:t>
            </a:r>
            <a:r>
              <a:rPr lang="cs-CZ" sz="2800" dirty="0"/>
              <a:t>	 ||	 </a:t>
            </a:r>
            <a:r>
              <a:rPr lang="cs-CZ" sz="2800" b="1" dirty="0"/>
              <a:t>|</a:t>
            </a:r>
            <a:r>
              <a:rPr lang="cs-CZ" sz="2800" dirty="0"/>
              <a:t>	</a:t>
            </a:r>
            <a:r>
              <a:rPr lang="cs-CZ" sz="2800" dirty="0">
                <a:solidFill>
                  <a:srgbClr val="FF0000"/>
                </a:solidFill>
              </a:rPr>
              <a:t>||</a:t>
            </a:r>
            <a:r>
              <a:rPr lang="cs-CZ" sz="2800" dirty="0"/>
              <a:t>	 </a:t>
            </a:r>
            <a:r>
              <a:rPr lang="cs-CZ" sz="2800" dirty="0">
                <a:solidFill>
                  <a:srgbClr val="00B050"/>
                </a:solidFill>
              </a:rPr>
              <a:t>||</a:t>
            </a:r>
            <a:r>
              <a:rPr lang="cs-CZ" sz="2800" dirty="0"/>
              <a:t>	 </a:t>
            </a:r>
            <a:r>
              <a:rPr lang="cs-CZ" sz="2800" b="1" dirty="0"/>
              <a:t>|</a:t>
            </a:r>
            <a:r>
              <a:rPr lang="cs-CZ" sz="2800" dirty="0"/>
              <a:t>	 || 	 </a:t>
            </a:r>
            <a:r>
              <a:rPr lang="cs-CZ" sz="2800" b="1" dirty="0"/>
              <a:t>|</a:t>
            </a:r>
            <a:r>
              <a:rPr lang="cs-CZ" sz="2800" dirty="0"/>
              <a:t>	||	 </a:t>
            </a:r>
            <a:r>
              <a:rPr lang="cs-CZ" sz="2800" b="1" dirty="0"/>
              <a:t>|</a:t>
            </a:r>
            <a:r>
              <a:rPr lang="cs-CZ" sz="2800" dirty="0"/>
              <a:t>	 ||	 || </a:t>
            </a:r>
          </a:p>
          <a:p>
            <a:pPr marL="0" indent="0" defTabSz="540000"/>
            <a:r>
              <a:rPr lang="cs-CZ" sz="2800" dirty="0"/>
              <a:t>	c </a:t>
            </a:r>
            <a:r>
              <a:rPr lang="cs-CZ" sz="2000" dirty="0" err="1"/>
              <a:t>cis,</a:t>
            </a:r>
            <a:r>
              <a:rPr lang="cs-CZ" sz="2000" dirty="0" err="1">
                <a:solidFill>
                  <a:srgbClr val="00B050"/>
                </a:solidFill>
              </a:rPr>
              <a:t>des</a:t>
            </a:r>
            <a:r>
              <a:rPr lang="cs-CZ" sz="2800" dirty="0"/>
              <a:t>	d   </a:t>
            </a:r>
            <a:r>
              <a:rPr lang="cs-CZ" sz="2000" dirty="0" err="1"/>
              <a:t>dis,es</a:t>
            </a:r>
            <a:r>
              <a:rPr lang="cs-CZ" sz="2800" dirty="0"/>
              <a:t>	</a:t>
            </a:r>
            <a:r>
              <a:rPr lang="cs-CZ" sz="2800" dirty="0">
                <a:solidFill>
                  <a:srgbClr val="FF0000"/>
                </a:solidFill>
              </a:rPr>
              <a:t>e</a:t>
            </a:r>
            <a:r>
              <a:rPr lang="cs-CZ" sz="2800" dirty="0"/>
              <a:t>	 </a:t>
            </a:r>
            <a:r>
              <a:rPr lang="cs-CZ" sz="2800" dirty="0">
                <a:solidFill>
                  <a:srgbClr val="00B050"/>
                </a:solidFill>
              </a:rPr>
              <a:t>f</a:t>
            </a:r>
            <a:r>
              <a:rPr lang="cs-CZ" sz="2800" dirty="0"/>
              <a:t>  </a:t>
            </a:r>
            <a:r>
              <a:rPr lang="cs-CZ" sz="2000" dirty="0" err="1"/>
              <a:t>fis,ges</a:t>
            </a:r>
            <a:r>
              <a:rPr lang="cs-CZ" sz="2800" dirty="0"/>
              <a:t>	 g  </a:t>
            </a:r>
            <a:r>
              <a:rPr lang="cs-CZ" sz="2000" dirty="0" err="1">
                <a:solidFill>
                  <a:srgbClr val="FF0000"/>
                </a:solidFill>
              </a:rPr>
              <a:t>gis</a:t>
            </a:r>
            <a:r>
              <a:rPr lang="cs-CZ" sz="2000" dirty="0" err="1"/>
              <a:t>,</a:t>
            </a:r>
            <a:r>
              <a:rPr lang="cs-CZ" sz="2000" dirty="0" err="1">
                <a:solidFill>
                  <a:srgbClr val="00B050"/>
                </a:solidFill>
              </a:rPr>
              <a:t>as</a:t>
            </a:r>
            <a:r>
              <a:rPr lang="cs-CZ" sz="2800" dirty="0"/>
              <a:t>	a </a:t>
            </a:r>
            <a:r>
              <a:rPr lang="cs-CZ" sz="2000" dirty="0" err="1"/>
              <a:t>ais,hes</a:t>
            </a:r>
            <a:r>
              <a:rPr lang="cs-CZ" sz="2000" dirty="0"/>
              <a:t>    </a:t>
            </a:r>
            <a:r>
              <a:rPr lang="cs-CZ" sz="2800" dirty="0">
                <a:solidFill>
                  <a:srgbClr val="FF0000"/>
                </a:solidFill>
              </a:rPr>
              <a:t>h</a:t>
            </a:r>
            <a:r>
              <a:rPr lang="cs-CZ" sz="2800" dirty="0"/>
              <a:t>	c‘</a:t>
            </a:r>
            <a:endParaRPr lang="cs-CZ" sz="2000" dirty="0"/>
          </a:p>
          <a:p>
            <a:pPr marL="3543300" lvl="8" indent="0" defTabSz="540000"/>
            <a:r>
              <a:rPr lang="cs-CZ" sz="800" dirty="0">
                <a:solidFill>
                  <a:schemeClr val="bg1"/>
                </a:solidFill>
              </a:rPr>
              <a:t> </a:t>
            </a:r>
            <a:r>
              <a:rPr lang="cs-CZ" sz="800" dirty="0"/>
              <a:t>                                                                                   </a:t>
            </a:r>
            <a:r>
              <a:rPr lang="cs-CZ" dirty="0"/>
              <a:t>        (b)</a:t>
            </a:r>
          </a:p>
          <a:p>
            <a:pPr marL="0" indent="0" defTabSz="540000"/>
            <a:r>
              <a:rPr lang="cs-CZ" sz="2800" dirty="0">
                <a:solidFill>
                  <a:srgbClr val="FF0000"/>
                </a:solidFill>
              </a:rPr>
              <a:t>e</a:t>
            </a:r>
            <a:r>
              <a:rPr lang="cs-CZ" sz="2800" dirty="0"/>
              <a:t> : </a:t>
            </a:r>
            <a:r>
              <a:rPr lang="cs-CZ" sz="2800" dirty="0">
                <a:solidFill>
                  <a:srgbClr val="FF0000"/>
                </a:solidFill>
              </a:rPr>
              <a:t>gis</a:t>
            </a:r>
            <a:r>
              <a:rPr lang="cs-CZ" sz="2800" dirty="0"/>
              <a:t> : </a:t>
            </a:r>
            <a:r>
              <a:rPr lang="cs-CZ" sz="2800" dirty="0">
                <a:solidFill>
                  <a:srgbClr val="FF0000"/>
                </a:solidFill>
              </a:rPr>
              <a:t>h</a:t>
            </a:r>
            <a:r>
              <a:rPr lang="cs-CZ" sz="2800" dirty="0"/>
              <a:t> = c : e : g	(dur)	gis = 5/4·5/4 =1,5625</a:t>
            </a:r>
          </a:p>
          <a:p>
            <a:pPr marL="0" indent="0" defTabSz="540000"/>
            <a:r>
              <a:rPr lang="cs-CZ" sz="2800" dirty="0">
                <a:solidFill>
                  <a:srgbClr val="00B050"/>
                </a:solidFill>
              </a:rPr>
              <a:t>des</a:t>
            </a:r>
            <a:r>
              <a:rPr lang="cs-CZ" sz="2800" dirty="0"/>
              <a:t> : </a:t>
            </a:r>
            <a:r>
              <a:rPr lang="cs-CZ" sz="2800" dirty="0">
                <a:solidFill>
                  <a:srgbClr val="00B050"/>
                </a:solidFill>
              </a:rPr>
              <a:t>f</a:t>
            </a:r>
            <a:r>
              <a:rPr lang="cs-CZ" sz="2800" dirty="0"/>
              <a:t> : </a:t>
            </a:r>
            <a:r>
              <a:rPr lang="cs-CZ" sz="2800" dirty="0">
                <a:solidFill>
                  <a:srgbClr val="00B050"/>
                </a:solidFill>
              </a:rPr>
              <a:t>as</a:t>
            </a:r>
            <a:r>
              <a:rPr lang="cs-CZ" sz="2800" dirty="0"/>
              <a:t> = c : e : g 	(dur)	as  = 4/3·6/5 = 1,6</a:t>
            </a:r>
          </a:p>
          <a:p>
            <a:pPr defTabSz="720000"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</a:rPr>
              <a:t>Problém: nejsou úplně stejné: </a:t>
            </a:r>
            <a:r>
              <a:rPr lang="cs-CZ" altLang="cs-CZ" sz="2800" dirty="0">
                <a:solidFill>
                  <a:srgbClr val="FF0000"/>
                </a:solidFill>
                <a:latin typeface="Arial" panose="020B0604020202020204" pitchFamily="34" charset="0"/>
              </a:rPr>
              <a:t>gis</a:t>
            </a:r>
            <a:r>
              <a:rPr lang="cs-CZ" altLang="cs-CZ" sz="2800" dirty="0">
                <a:latin typeface="Arial" panose="020B0604020202020204" pitchFamily="34" charset="0"/>
              </a:rPr>
              <a:t> </a:t>
            </a:r>
            <a:r>
              <a:rPr lang="cs-CZ" sz="2800" dirty="0">
                <a:solidFill>
                  <a:srgbClr val="00B050"/>
                </a:solidFill>
              </a:rPr>
              <a:t>as</a:t>
            </a:r>
            <a:r>
              <a:rPr lang="cs-CZ" sz="2800" dirty="0"/>
              <a:t> </a:t>
            </a:r>
          </a:p>
          <a:p>
            <a:pPr defTabSz="720000" eaLnBrk="1" hangingPunct="1">
              <a:buNone/>
            </a:pPr>
            <a:r>
              <a:rPr lang="cs-CZ" sz="2800" dirty="0"/>
              <a:t>Lze řešit jen na klavichordu apod. </a:t>
            </a:r>
            <a:br>
              <a:rPr lang="cs-CZ" sz="2800" dirty="0"/>
            </a:br>
            <a:r>
              <a:rPr lang="cs-CZ" sz="2800" dirty="0"/>
              <a:t>(po 1 struně, ladí se pro konkrétní skladbu)</a:t>
            </a:r>
          </a:p>
          <a:p>
            <a:pPr defTabSz="720000" eaLnBrk="1" hangingPunct="1">
              <a:buNone/>
            </a:pPr>
            <a:r>
              <a:rPr lang="cs-CZ" sz="2800" dirty="0"/>
              <a:t>Ale: baroko využívalo i „tklivé intervaly“ záměrně</a:t>
            </a:r>
          </a:p>
          <a:p>
            <a:pPr defTabSz="720000" eaLnBrk="1" hangingPunct="1">
              <a:buNone/>
            </a:pPr>
            <a:endParaRPr lang="cs-CZ" sz="2800" dirty="0"/>
          </a:p>
          <a:p>
            <a:pPr defTabSz="720000" eaLnBrk="1" hangingPunct="1">
              <a:buNone/>
            </a:pPr>
            <a:endParaRPr lang="cs-CZ" sz="2800" dirty="0"/>
          </a:p>
        </p:txBody>
      </p:sp>
      <p:sp>
        <p:nvSpPr>
          <p:cNvPr id="4" name="Ovál 3"/>
          <p:cNvSpPr/>
          <p:nvPr/>
        </p:nvSpPr>
        <p:spPr>
          <a:xfrm>
            <a:off x="539552" y="2924944"/>
            <a:ext cx="576064" cy="12576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1598409" y="2924944"/>
            <a:ext cx="576064" cy="12576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2719586" y="2922491"/>
            <a:ext cx="576064" cy="12576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3334820" y="2922491"/>
            <a:ext cx="576064" cy="12576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/>
          <p:cNvSpPr/>
          <p:nvPr/>
        </p:nvSpPr>
        <p:spPr>
          <a:xfrm>
            <a:off x="4445285" y="2917555"/>
            <a:ext cx="576064" cy="1356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vál 9"/>
          <p:cNvSpPr/>
          <p:nvPr/>
        </p:nvSpPr>
        <p:spPr>
          <a:xfrm>
            <a:off x="5565115" y="2917555"/>
            <a:ext cx="576064" cy="12576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vál 10"/>
          <p:cNvSpPr/>
          <p:nvPr/>
        </p:nvSpPr>
        <p:spPr>
          <a:xfrm>
            <a:off x="6562999" y="2936626"/>
            <a:ext cx="576064" cy="12576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7191302" y="2943518"/>
            <a:ext cx="576064" cy="12576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8" name="TextovéPole 27"/>
          <p:cNvSpPr txBox="1"/>
          <p:nvPr/>
        </p:nvSpPr>
        <p:spPr>
          <a:xfrm>
            <a:off x="8604448" y="9423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4750" y="280110"/>
            <a:ext cx="1984623" cy="942696"/>
          </a:xfrm>
          <a:prstGeom prst="rect">
            <a:avLst/>
          </a:prstGeom>
          <a:ln>
            <a:noFill/>
          </a:ln>
        </p:spPr>
      </p:pic>
      <p:sp>
        <p:nvSpPr>
          <p:cNvPr id="29" name="TextovéPole 28"/>
          <p:cNvSpPr txBox="1"/>
          <p:nvPr/>
        </p:nvSpPr>
        <p:spPr>
          <a:xfrm>
            <a:off x="8604448" y="107469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30" name="Ovál 29"/>
          <p:cNvSpPr/>
          <p:nvPr/>
        </p:nvSpPr>
        <p:spPr>
          <a:xfrm>
            <a:off x="3884197" y="750512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1" name="Ovál 30"/>
          <p:cNvSpPr/>
          <p:nvPr/>
        </p:nvSpPr>
        <p:spPr>
          <a:xfrm>
            <a:off x="4147017" y="758081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Ovál 31"/>
          <p:cNvSpPr/>
          <p:nvPr/>
        </p:nvSpPr>
        <p:spPr>
          <a:xfrm>
            <a:off x="4370319" y="751717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Ovál 32"/>
          <p:cNvSpPr/>
          <p:nvPr/>
        </p:nvSpPr>
        <p:spPr>
          <a:xfrm>
            <a:off x="4580357" y="747920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846986" y="742943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5103248" y="739024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5350891" y="739024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3879846" y="747920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3997086" y="461187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4147017" y="758081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1" name="Ovál 40"/>
          <p:cNvSpPr/>
          <p:nvPr/>
        </p:nvSpPr>
        <p:spPr>
          <a:xfrm>
            <a:off x="4273761" y="459421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368624" y="750512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4580356" y="742943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689892" y="466317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4844028" y="747920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6" name="Ovál 45"/>
          <p:cNvSpPr/>
          <p:nvPr/>
        </p:nvSpPr>
        <p:spPr>
          <a:xfrm>
            <a:off x="4979382" y="466317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7" name="Ovál 46"/>
          <p:cNvSpPr/>
          <p:nvPr/>
        </p:nvSpPr>
        <p:spPr>
          <a:xfrm>
            <a:off x="5098938" y="739024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vál 47"/>
          <p:cNvSpPr/>
          <p:nvPr/>
        </p:nvSpPr>
        <p:spPr>
          <a:xfrm>
            <a:off x="5252019" y="466317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5357754" y="738441"/>
            <a:ext cx="149931" cy="15726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4917436" y="2320176"/>
            <a:ext cx="816754" cy="432048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827584" y="3212976"/>
            <a:ext cx="576064" cy="432048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1" name="Ovál 50"/>
          <p:cNvSpPr/>
          <p:nvPr/>
        </p:nvSpPr>
        <p:spPr>
          <a:xfrm>
            <a:off x="1475656" y="3679417"/>
            <a:ext cx="576064" cy="432048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0" name="TextovéPole 49">
            <a:extLst>
              <a:ext uri="{FF2B5EF4-FFF2-40B4-BE49-F238E27FC236}">
                <a16:creationId xmlns:a16="http://schemas.microsoft.com/office/drawing/2014/main" id="{109AA8FD-9F26-4696-BA5A-91C560722EBA}"/>
              </a:ext>
            </a:extLst>
          </p:cNvPr>
          <p:cNvSpPr txBox="1"/>
          <p:nvPr/>
        </p:nvSpPr>
        <p:spPr>
          <a:xfrm>
            <a:off x="8594846" y="10498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94067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"/>
                                        <p:tgtEl>
                                          <p:spTgt spid="64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7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002 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002 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002 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002 f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002 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02 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000"/>
                            </p:stCondLst>
                            <p:childTnLst>
                              <p:par>
                                <p:cTn id="7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002 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8000"/>
                            </p:stCondLst>
                            <p:childTnLst>
                              <p:par>
                                <p:cTn id="8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9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002 c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9000"/>
                            </p:stCondLst>
                            <p:childTnLst>
                              <p:par>
                                <p:cTn id="9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0"/>
                            </p:stCondLst>
                            <p:childTnLst>
                              <p:par>
                                <p:cTn id="9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5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645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002 gi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645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002 a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645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002a gis-as-gis-a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"/>
                            </p:stCondLst>
                            <p:childTnLst>
                              <p:par>
                                <p:cTn id="194" presetID="1" presetClass="entr" presetSubtype="0" fill="hold" grpId="0" nodeType="after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645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645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3" grpId="0" animBg="1"/>
      <p:bldP spid="13" grpId="1" animBg="1"/>
      <p:bldP spid="28" grpId="0"/>
      <p:bldP spid="28" grpId="1"/>
      <p:bldP spid="29" grpId="0"/>
      <p:bldP spid="29" grpId="1"/>
      <p:bldP spid="29" grpId="2"/>
      <p:bldP spid="29" grpId="3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3" grpId="0" animBg="1"/>
      <p:bldP spid="5" grpId="0" animBg="1"/>
      <p:bldP spid="51" grpId="0" animBg="1"/>
      <p:bldP spid="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332656"/>
            <a:ext cx="6335624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cs-CZ" kern="0" dirty="0"/>
              <a:t>Chromatická stupnice</a:t>
            </a:r>
            <a:endParaRPr lang="en-US" dirty="0"/>
          </a:p>
        </p:txBody>
      </p:sp>
      <p:sp>
        <p:nvSpPr>
          <p:cNvPr id="64528" name="Rectangle 16"/>
          <p:cNvSpPr>
            <a:spLocks noGrp="1" noChangeArrowheads="1"/>
          </p:cNvSpPr>
          <p:nvPr>
            <p:ph type="body" sz="half" idx="1"/>
          </p:nvPr>
        </p:nvSpPr>
        <p:spPr>
          <a:xfrm>
            <a:off x="204268" y="1475657"/>
            <a:ext cx="8976308" cy="2169367"/>
          </a:xfrm>
        </p:spPr>
        <p:txBody>
          <a:bodyPr/>
          <a:lstStyle/>
          <a:p>
            <a:pPr defTabSz="720000" eaLnBrk="1" hangingPunct="1">
              <a:buNone/>
            </a:pPr>
            <a:r>
              <a:rPr lang="cs-CZ" sz="2800" dirty="0"/>
              <a:t>Temperování - kompromisy (enharmonická záměna, dis = es)</a:t>
            </a:r>
          </a:p>
          <a:p>
            <a:pPr defTabSz="720000" eaLnBrk="1" hangingPunct="1"/>
            <a:r>
              <a:rPr lang="cs-CZ" sz="2800" dirty="0"/>
              <a:t>jen některé (částečně temperovaná ladění pro okruh tónin) </a:t>
            </a:r>
          </a:p>
          <a:p>
            <a:pPr defTabSz="720000" eaLnBrk="1" hangingPunct="1"/>
            <a:r>
              <a:rPr lang="cs-CZ" sz="2800" dirty="0"/>
              <a:t>všechny půltóny stejné: „dobře temperovaný klavír“</a:t>
            </a:r>
          </a:p>
          <a:p>
            <a:pPr defTabSz="720000" eaLnBrk="1" hangingPunct="1">
              <a:buNone/>
            </a:pPr>
            <a:r>
              <a:rPr lang="cs-CZ" sz="2800" dirty="0"/>
              <a:t>Klavír, varhany – znějí stejně ve všech tóninách (J. S. Bach)</a:t>
            </a:r>
          </a:p>
        </p:txBody>
      </p:sp>
      <p:sp>
        <p:nvSpPr>
          <p:cNvPr id="28" name="TextovéPole 27"/>
          <p:cNvSpPr txBox="1"/>
          <p:nvPr/>
        </p:nvSpPr>
        <p:spPr>
          <a:xfrm>
            <a:off x="8532440" y="14799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80032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4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45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45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4528" name="Rectangle 16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32662" y="1844824"/>
                <a:ext cx="9011338" cy="5085184"/>
              </a:xfrm>
            </p:spPr>
            <p:txBody>
              <a:bodyPr/>
              <a:lstStyle/>
              <a:p>
                <a:pPr marL="0" indent="0" defTabSz="540000" eaLnBrk="1" hangingPunct="1">
                  <a:buNone/>
                </a:pPr>
                <a:r>
                  <a:rPr lang="cs-CZ" altLang="cs-CZ" sz="2800" dirty="0">
                    <a:latin typeface="Arial" panose="020B0604020202020204" pitchFamily="34" charset="0"/>
                  </a:rPr>
                  <a:t>  </a:t>
                </a:r>
                <a:r>
                  <a:rPr lang="cs-CZ" altLang="cs-CZ" sz="1800" b="1" dirty="0"/>
                  <a:t>1,0 : 1,06… : 1,12… : 1,19… : 1,26… : 1,33… : 1,41… : 1,50… : 1,59… : 1,68… : 1,78… : 1,89… : 2,0</a:t>
                </a:r>
              </a:p>
              <a:p>
                <a:pPr marL="0" indent="0" defTabSz="540000" eaLnBrk="1" hangingPunct="1">
                  <a:buNone/>
                </a:pPr>
                <a:r>
                  <a:rPr lang="cs-CZ" sz="2800" dirty="0">
                    <a:latin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cs-CZ" sz="2000" b="1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𝟏𝟐</m:t>
                        </m:r>
                      </m:deg>
                      <m:e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cs-CZ" altLang="cs-CZ" sz="2000" b="1" dirty="0">
                    <a:latin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cs-CZ" sz="2000" b="1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𝟏𝟐</m:t>
                        </m:r>
                      </m:deg>
                      <m:e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cs-CZ" sz="2000" b="1" i="1" smtClean="0">
                        <a:latin typeface="Cambria Math" panose="02040503050406030204" pitchFamily="18" charset="0"/>
                      </a:rPr>
                      <m:t>    </m:t>
                    </m:r>
                    <m:rad>
                      <m:radPr>
                        <m:ctrlPr>
                          <a:rPr lang="cs-CZ" sz="2000" b="1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𝟏𝟐</m:t>
                        </m:r>
                      </m:deg>
                      <m:e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cs-CZ" sz="2000" b="1" i="1" smtClean="0">
                        <a:latin typeface="Cambria Math" panose="02040503050406030204" pitchFamily="18" charset="0"/>
                      </a:rPr>
                      <m:t>     </m:t>
                    </m:r>
                    <m:rad>
                      <m:radPr>
                        <m:ctrlPr>
                          <a:rPr lang="cs-CZ" sz="2000" b="1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𝟏𝟐</m:t>
                        </m:r>
                      </m:deg>
                      <m:e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cs-CZ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rad>
                    <m:r>
                      <a:rPr lang="cs-CZ" sz="2000" b="1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cs-CZ" sz="2000" b="1" i="1" smtClean="0">
                        <a:latin typeface="Cambria Math" panose="02040503050406030204" pitchFamily="18" charset="0"/>
                      </a:rPr>
                      <m:t>   </m:t>
                    </m:r>
                    <m:rad>
                      <m:radPr>
                        <m:ctrlPr>
                          <a:rPr lang="cs-CZ" sz="2000" b="1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𝟏𝟐</m:t>
                        </m:r>
                      </m:deg>
                      <m:e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cs-CZ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rad>
                    <m:r>
                      <a:rPr lang="cs-CZ" sz="2000" b="1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cs-CZ" sz="2000" b="1" i="1" smtClean="0">
                        <a:latin typeface="Cambria Math" panose="02040503050406030204" pitchFamily="18" charset="0"/>
                      </a:rPr>
                      <m:t>   </m:t>
                    </m:r>
                    <m:rad>
                      <m:radPr>
                        <m:ctrlPr>
                          <a:rPr lang="cs-CZ" sz="2000" b="1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𝟏𝟐</m:t>
                        </m:r>
                      </m:deg>
                      <m:e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cs-CZ" sz="2000" b="1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cs-CZ" sz="2000" b="1" i="1" smtClean="0">
                        <a:latin typeface="Cambria Math" panose="02040503050406030204" pitchFamily="18" charset="0"/>
                      </a:rPr>
                      <m:t>  </m:t>
                    </m:r>
                    <m:rad>
                      <m:radPr>
                        <m:ctrlPr>
                          <a:rPr lang="cs-CZ" sz="2000" b="1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𝟏𝟐</m:t>
                        </m:r>
                      </m:deg>
                      <m:e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cs-CZ" sz="2000" b="1" i="1" smtClean="0">
                        <a:latin typeface="Cambria Math" panose="02040503050406030204" pitchFamily="18" charset="0"/>
                      </a:rPr>
                      <m:t>     </m:t>
                    </m:r>
                    <m:rad>
                      <m:radPr>
                        <m:ctrlPr>
                          <a:rPr lang="cs-CZ" sz="2000" b="1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cs-CZ" sz="2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deg>
                      <m:e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cs-CZ" sz="2000" b="1" i="1" smtClean="0">
                        <a:latin typeface="Cambria Math" panose="02040503050406030204" pitchFamily="18" charset="0"/>
                      </a:rPr>
                      <m:t>      </m:t>
                    </m:r>
                    <m:rad>
                      <m:radPr>
                        <m:ctrlPr>
                          <a:rPr lang="cs-CZ" sz="2000" b="1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𝟏𝟐</m:t>
                        </m:r>
                      </m:deg>
                      <m:e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cs-CZ" sz="2000" b="1" i="1" smtClean="0">
                        <a:latin typeface="Cambria Math" panose="02040503050406030204" pitchFamily="18" charset="0"/>
                      </a:rPr>
                      <m:t>     </m:t>
                    </m:r>
                    <m:rad>
                      <m:radPr>
                        <m:ctrlPr>
                          <a:rPr lang="cs-CZ" sz="2000" b="1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𝟏𝟐</m:t>
                        </m:r>
                      </m:deg>
                      <m:e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cs-CZ" sz="2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rad>
                    <m:r>
                      <a:rPr lang="cs-CZ" sz="2000" b="1" i="1" smtClean="0">
                        <a:latin typeface="Cambria Math" panose="02040503050406030204" pitchFamily="18" charset="0"/>
                      </a:rPr>
                      <m:t>    </m:t>
                    </m:r>
                    <m:rad>
                      <m:radPr>
                        <m:ctrlPr>
                          <a:rPr lang="cs-CZ" sz="2000" b="1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𝟏𝟐</m:t>
                        </m:r>
                      </m:deg>
                      <m:e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cs-CZ" sz="2000" b="0" i="1" smtClean="0">
                        <a:latin typeface="Cambria Math" panose="02040503050406030204" pitchFamily="18" charset="0"/>
                      </a:rPr>
                      <m:t>     </m:t>
                    </m:r>
                    <m:rad>
                      <m:radPr>
                        <m:ctrlPr>
                          <a:rPr lang="cs-CZ" sz="2000" b="1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𝟏𝟐</m:t>
                        </m:r>
                      </m:deg>
                      <m:e>
                        <m:r>
                          <a:rPr lang="cs-CZ" sz="2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endParaRPr lang="cs-CZ" altLang="cs-CZ" sz="2000" b="1" dirty="0">
                  <a:latin typeface="Arial" panose="020B0604020202020204" pitchFamily="34" charset="0"/>
                </a:endParaRPr>
              </a:p>
              <a:p>
                <a:pPr marL="0" indent="0" defTabSz="540000" eaLnBrk="1" hangingPunct="1">
                  <a:buFont typeface="Wingdings" panose="05000000000000000000" pitchFamily="2" charset="2"/>
                  <a:buNone/>
                </a:pPr>
                <a:r>
                  <a:rPr lang="cs-CZ" sz="2800" dirty="0">
                    <a:latin typeface="Arial" panose="020B0604020202020204" pitchFamily="34" charset="0"/>
                  </a:rPr>
                  <a:t>   </a:t>
                </a:r>
                <a:r>
                  <a:rPr lang="cs-CZ" sz="2800" dirty="0"/>
                  <a:t>||      </a:t>
                </a:r>
                <a:r>
                  <a:rPr lang="cs-CZ" sz="2800" b="1" dirty="0"/>
                  <a:t>|      </a:t>
                </a:r>
                <a:r>
                  <a:rPr lang="cs-CZ" sz="2800" dirty="0"/>
                  <a:t> ||	  </a:t>
                </a:r>
                <a:r>
                  <a:rPr lang="cs-CZ" sz="2800" b="1" dirty="0"/>
                  <a:t>|</a:t>
                </a:r>
                <a:r>
                  <a:rPr lang="cs-CZ" sz="2800" dirty="0"/>
                  <a:t>	    ||	      ||	  </a:t>
                </a:r>
                <a:r>
                  <a:rPr lang="cs-CZ" sz="2800" b="1" dirty="0"/>
                  <a:t>|</a:t>
                </a:r>
                <a:r>
                  <a:rPr lang="cs-CZ" sz="2800" dirty="0"/>
                  <a:t>	    ||	       </a:t>
                </a:r>
                <a:r>
                  <a:rPr lang="cs-CZ" sz="2800" b="1" dirty="0"/>
                  <a:t>|</a:t>
                </a:r>
                <a:r>
                  <a:rPr lang="cs-CZ" sz="2800" dirty="0"/>
                  <a:t>	  ||	     </a:t>
                </a:r>
                <a:r>
                  <a:rPr lang="cs-CZ" sz="2800" b="1" dirty="0"/>
                  <a:t>|</a:t>
                </a:r>
                <a:r>
                  <a:rPr lang="cs-CZ" sz="2800" dirty="0"/>
                  <a:t>	      ||     || </a:t>
                </a:r>
              </a:p>
              <a:p>
                <a:pPr marL="0" indent="0" defTabSz="540000"/>
                <a:r>
                  <a:rPr lang="cs-CZ" sz="2800" dirty="0"/>
                  <a:t>	 c	cis	 d	dis	  e	 f	fis	 g	 gis	a	ais	 h	 c‘</a:t>
                </a:r>
              </a:p>
              <a:p>
                <a:pPr defTabSz="720000" eaLnBrk="1" hangingPunct="1">
                  <a:buNone/>
                </a:pPr>
                <a:endParaRPr lang="en-US" altLang="cs-CZ" sz="2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4528" name="Rectangle 1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32662" y="1844824"/>
                <a:ext cx="9011338" cy="5085184"/>
              </a:xfrm>
              <a:blipFill rotWithShape="0">
                <a:blip r:embed="rId3"/>
                <a:stretch>
                  <a:fillRect l="-677" r="-1421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ulk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7906353"/>
              </p:ext>
            </p:extLst>
          </p:nvPr>
        </p:nvGraphicFramePr>
        <p:xfrm>
          <a:off x="-252542" y="3356993"/>
          <a:ext cx="10513167" cy="32764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315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5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95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47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60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68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15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005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15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154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154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154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6148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3154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65091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3154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3154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621106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3154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06202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33154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33154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33154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390054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3154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331544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331544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110175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cs-CZ" sz="1200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    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dirty="0">
                          <a:solidFill>
                            <a:schemeClr val="tx2"/>
                          </a:solidFill>
                          <a:effectLst/>
                        </a:rPr>
                        <a:t>c#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endParaRPr lang="cs-CZ" sz="28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endParaRPr lang="cs-CZ" sz="28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dirty="0">
                          <a:solidFill>
                            <a:schemeClr val="tx2"/>
                          </a:solidFill>
                          <a:effectLst/>
                        </a:rPr>
                        <a:t>d#</a:t>
                      </a:r>
                      <a:endParaRPr lang="cs-CZ" sz="28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dirty="0">
                          <a:solidFill>
                            <a:schemeClr val="tx2"/>
                          </a:solidFill>
                          <a:effectLst/>
                        </a:rPr>
                        <a:t>f#</a:t>
                      </a:r>
                      <a:endParaRPr lang="cs-CZ" sz="28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dirty="0">
                          <a:solidFill>
                            <a:schemeClr val="tx2"/>
                          </a:solidFill>
                          <a:effectLst/>
                        </a:rPr>
                        <a:t>g#</a:t>
                      </a:r>
                      <a:endParaRPr lang="cs-CZ" sz="28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dirty="0">
                          <a:solidFill>
                            <a:schemeClr val="tx2"/>
                          </a:solidFill>
                          <a:effectLst/>
                        </a:rPr>
                        <a:t>a#</a:t>
                      </a:r>
                      <a:endParaRPr lang="cs-CZ" sz="28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1228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1228"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c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d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e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f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g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a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h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c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cs-CZ" sz="2800" b="1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endParaRPr lang="cs-CZ" sz="2800" b="1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‘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516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7076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07504" y="836712"/>
            <a:ext cx="8712968" cy="11430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9pPr>
          </a:lstStyle>
          <a:p>
            <a:pPr algn="ctr" eaLnBrk="1" hangingPunct="1">
              <a:defRPr/>
            </a:pPr>
            <a:r>
              <a:rPr lang="cs-CZ" kern="0" dirty="0"/>
              <a:t>Rovnoměrně temperované ladění</a:t>
            </a:r>
            <a:endParaRPr lang="en-US" kern="0" dirty="0"/>
          </a:p>
        </p:txBody>
      </p:sp>
      <p:sp>
        <p:nvSpPr>
          <p:cNvPr id="7" name="Ovál 6"/>
          <p:cNvSpPr/>
          <p:nvPr/>
        </p:nvSpPr>
        <p:spPr>
          <a:xfrm>
            <a:off x="780376" y="5442094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1289211" y="4364941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/>
          <p:cNvSpPr/>
          <p:nvPr/>
        </p:nvSpPr>
        <p:spPr>
          <a:xfrm>
            <a:off x="1911293" y="5442093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vál 10"/>
          <p:cNvSpPr/>
          <p:nvPr/>
        </p:nvSpPr>
        <p:spPr>
          <a:xfrm>
            <a:off x="2483498" y="4388191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vál 11"/>
          <p:cNvSpPr/>
          <p:nvPr/>
        </p:nvSpPr>
        <p:spPr>
          <a:xfrm>
            <a:off x="3041883" y="5442092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4082173" y="5442091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Ovál 13"/>
          <p:cNvSpPr/>
          <p:nvPr/>
        </p:nvSpPr>
        <p:spPr>
          <a:xfrm>
            <a:off x="4620625" y="4387416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" name="Ovál 14"/>
          <p:cNvSpPr/>
          <p:nvPr/>
        </p:nvSpPr>
        <p:spPr>
          <a:xfrm>
            <a:off x="5332048" y="5442090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" name="Ovál 15"/>
          <p:cNvSpPr/>
          <p:nvPr/>
        </p:nvSpPr>
        <p:spPr>
          <a:xfrm>
            <a:off x="6021882" y="4387416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Ovál 16"/>
          <p:cNvSpPr/>
          <p:nvPr/>
        </p:nvSpPr>
        <p:spPr>
          <a:xfrm>
            <a:off x="6663607" y="5442089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Ovál 17"/>
          <p:cNvSpPr/>
          <p:nvPr/>
        </p:nvSpPr>
        <p:spPr>
          <a:xfrm>
            <a:off x="7467138" y="4387416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Ovál 18"/>
          <p:cNvSpPr/>
          <p:nvPr/>
        </p:nvSpPr>
        <p:spPr>
          <a:xfrm>
            <a:off x="7887154" y="5444078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Ovál 19"/>
          <p:cNvSpPr/>
          <p:nvPr/>
        </p:nvSpPr>
        <p:spPr>
          <a:xfrm>
            <a:off x="8894627" y="5442088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TextovéPole 20"/>
          <p:cNvSpPr txBox="1"/>
          <p:nvPr/>
        </p:nvSpPr>
        <p:spPr>
          <a:xfrm>
            <a:off x="7779142" y="2014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22" name="TextovéPole 21"/>
          <p:cNvSpPr txBox="1"/>
          <p:nvPr/>
        </p:nvSpPr>
        <p:spPr>
          <a:xfrm>
            <a:off x="7779142" y="2014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ovéPole 2"/>
              <p:cNvSpPr txBox="1"/>
              <p:nvPr/>
            </p:nvSpPr>
            <p:spPr>
              <a:xfrm>
                <a:off x="301752" y="1703157"/>
                <a:ext cx="8662735" cy="396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dirty="0"/>
                  <a:t>Rovnoměrné temperování: půltóny přesně stejně velké,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cs-CZ" b="1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cs-CZ" b="1" i="1">
                            <a:latin typeface="Cambria Math" panose="02040503050406030204" pitchFamily="18" charset="0"/>
                          </a:rPr>
                          <m:t>𝟏𝟐</m:t>
                        </m:r>
                      </m:deg>
                      <m:e>
                        <m:r>
                          <a:rPr lang="cs-CZ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cs-CZ" dirty="0"/>
                  <a:t>  (ale žádný interval není úplně čistý)</a:t>
                </a:r>
              </a:p>
            </p:txBody>
          </p:sp>
        </mc:Choice>
        <mc:Fallback xmlns="">
          <p:sp>
            <p:nvSpPr>
              <p:cNvPr id="3" name="TextovéPo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52" y="1703157"/>
                <a:ext cx="8662735" cy="396968"/>
              </a:xfrm>
              <a:prstGeom prst="rect">
                <a:avLst/>
              </a:prstGeom>
              <a:blipFill>
                <a:blip r:embed="rId4"/>
                <a:stretch>
                  <a:fillRect l="-633" b="-22727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6636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91- chromatika xyl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1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20"/>
                            </p:stCondLst>
                            <p:childTnLst>
                              <p:par>
                                <p:cTn id="23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2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30"/>
                            </p:stCondLst>
                            <p:childTnLst>
                              <p:par>
                                <p:cTn id="2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3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4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4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50"/>
                            </p:stCondLst>
                            <p:childTnLst>
                              <p:par>
                                <p:cTn id="41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5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60"/>
                            </p:stCondLst>
                            <p:childTnLst>
                              <p:par>
                                <p:cTn id="47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6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70"/>
                            </p:stCondLst>
                            <p:childTnLst>
                              <p:par>
                                <p:cTn id="53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57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080"/>
                            </p:stCondLst>
                            <p:childTnLst>
                              <p:par>
                                <p:cTn id="5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58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90"/>
                            </p:stCondLst>
                            <p:childTnLst>
                              <p:par>
                                <p:cTn id="6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59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100"/>
                            </p:stCondLst>
                            <p:childTnLst>
                              <p:par>
                                <p:cTn id="71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6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110"/>
                            </p:stCondLst>
                            <p:childTnLst>
                              <p:par>
                                <p:cTn id="77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61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1120"/>
                            </p:stCondLst>
                            <p:childTnLst>
                              <p:par>
                                <p:cTn id="83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162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130"/>
                            </p:stCondLst>
                            <p:childTnLst>
                              <p:par>
                                <p:cTn id="8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2630"/>
                            </p:stCondLst>
                            <p:childTnLst>
                              <p:par>
                                <p:cTn id="92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187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8" grpId="0" autoUpdateAnimBg="0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/>
      <p:bldP spid="22" grpId="0"/>
      <p:bldP spid="22" grpId="1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98376" y="836674"/>
            <a:ext cx="8229600" cy="1143000"/>
          </a:xfrm>
        </p:spPr>
        <p:txBody>
          <a:bodyPr/>
          <a:lstStyle/>
          <a:p>
            <a:pPr algn="ctr">
              <a:defRPr/>
            </a:pPr>
            <a:r>
              <a:rPr lang="cs-CZ" sz="5400" dirty="0"/>
              <a:t>Děkuji za pozornost</a:t>
            </a:r>
          </a:p>
        </p:txBody>
      </p:sp>
      <p:sp>
        <p:nvSpPr>
          <p:cNvPr id="12291" name="Zástupný symbol pro obsah 3"/>
          <p:cNvSpPr>
            <a:spLocks noGrp="1"/>
          </p:cNvSpPr>
          <p:nvPr>
            <p:ph sz="half" idx="2"/>
          </p:nvPr>
        </p:nvSpPr>
        <p:spPr>
          <a:xfrm>
            <a:off x="2951820" y="2348880"/>
            <a:ext cx="3240360" cy="403247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30000" dirty="0">
                <a:solidFill>
                  <a:srgbClr val="FFFF00"/>
                </a:solidFill>
                <a:sym typeface="Wingdings" panose="05000000000000000000" pitchFamily="2" charset="2"/>
              </a:rPr>
              <a:t></a:t>
            </a:r>
            <a:endParaRPr lang="cs-CZ" altLang="cs-CZ" sz="30000" dirty="0">
              <a:solidFill>
                <a:srgbClr val="FFFF00"/>
              </a:solidFill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8711952" y="4462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57049C0D-F8E3-4C75-B0B0-4D3944271B27}"/>
              </a:ext>
            </a:extLst>
          </p:cNvPr>
          <p:cNvSpPr txBox="1"/>
          <p:nvPr/>
        </p:nvSpPr>
        <p:spPr>
          <a:xfrm>
            <a:off x="179512" y="1810334"/>
            <a:ext cx="903649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720000" eaLnBrk="1" hangingPunct="1">
              <a:buNone/>
            </a:pPr>
            <a:r>
              <a:rPr lang="cs-CZ" sz="4000" dirty="0">
                <a:solidFill>
                  <a:srgbClr val="FF0000"/>
                </a:solidFill>
              </a:rPr>
              <a:t>☹ </a:t>
            </a:r>
            <a:r>
              <a:rPr lang="cs-CZ" sz="4000" dirty="0">
                <a:solidFill>
                  <a:schemeClr val="tx2"/>
                </a:solidFill>
              </a:rPr>
              <a:t>♫</a:t>
            </a:r>
            <a:r>
              <a:rPr lang="cs-CZ" sz="4000" dirty="0"/>
              <a:t> (rovnoměrně rozladěný) </a:t>
            </a:r>
            <a:r>
              <a:rPr lang="cs-CZ" sz="4000" dirty="0">
                <a:solidFill>
                  <a:schemeClr val="tx2"/>
                </a:solidFill>
              </a:rPr>
              <a:t>♫</a:t>
            </a:r>
            <a:r>
              <a:rPr lang="cs-CZ" sz="4000" dirty="0">
                <a:solidFill>
                  <a:srgbClr val="FF0000"/>
                </a:solidFill>
              </a:rPr>
              <a:t>☹</a:t>
            </a:r>
            <a:endParaRPr lang="cs-CZ" sz="40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B413237-7155-43CA-B287-87FA5C2A1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1577746"/>
            <a:ext cx="7344816" cy="11430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9pPr>
          </a:lstStyle>
          <a:p>
            <a:pPr algn="ctr" eaLnBrk="1" hangingPunct="1">
              <a:defRPr/>
            </a:pPr>
            <a:r>
              <a:rPr lang="cs-CZ" kern="0" dirty="0"/>
              <a:t>Rovnoměrně temperovaný klavír</a:t>
            </a:r>
            <a:endParaRPr lang="en-US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800"/>
                            </p:stCondLst>
                            <p:childTnLst>
                              <p:par>
                                <p:cTn id="1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1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291" grpId="0" build="p"/>
      <p:bldP spid="4" grpId="0"/>
      <p:bldP spid="6" grpId="0"/>
      <p:bldP spid="6" grpId="1"/>
      <p:bldP spid="7" grpId="0"/>
      <p:bldP spid="7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7584" y="633998"/>
            <a:ext cx="7772400" cy="1080120"/>
          </a:xfrm>
        </p:spPr>
        <p:txBody>
          <a:bodyPr/>
          <a:lstStyle/>
          <a:p>
            <a:pPr eaLnBrk="1" hangingPunct="1">
              <a:defRPr/>
            </a:pPr>
            <a:r>
              <a:rPr lang="cs-CZ" dirty="0"/>
              <a:t>Proč nepravidelné: </a:t>
            </a:r>
            <a:r>
              <a:rPr lang="cs-CZ" dirty="0">
                <a:solidFill>
                  <a:schemeClr val="tx1"/>
                </a:solidFill>
              </a:rPr>
              <a:t>2 + 3 </a:t>
            </a:r>
            <a:r>
              <a:rPr lang="cs-CZ" dirty="0"/>
              <a:t>?</a:t>
            </a:r>
            <a:br>
              <a:rPr lang="cs-CZ" dirty="0"/>
            </a:br>
            <a:r>
              <a:rPr lang="cs-CZ" sz="2400" dirty="0"/>
              <a:t>J. Obdržálek</a:t>
            </a:r>
            <a:endParaRPr lang="en-US" sz="24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06321" y="5829300"/>
            <a:ext cx="3026469" cy="687388"/>
          </a:xfrm>
        </p:spPr>
        <p:txBody>
          <a:bodyPr/>
          <a:lstStyle/>
          <a:p>
            <a:pPr eaLnBrk="1" hangingPunct="1"/>
            <a:r>
              <a:rPr lang="cs-CZ" altLang="cs-CZ" dirty="0"/>
              <a:t>Praha, 2022-02-14</a:t>
            </a:r>
            <a:endParaRPr lang="en-US" altLang="cs-CZ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23853" y="4501357"/>
            <a:ext cx="300893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cs-CZ" altLang="cs-CZ" sz="4400" b="1" spc="60" dirty="0">
                <a:latin typeface="Algerian" panose="04020705040A02060702" pitchFamily="82" charset="0"/>
              </a:rPr>
              <a:t>U3V</a:t>
            </a:r>
            <a:endParaRPr lang="cs-CZ" altLang="cs-CZ" sz="1400" b="1" spc="60" dirty="0">
              <a:latin typeface="+mj-lt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7950595" y="0"/>
            <a:ext cx="1085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 </a:t>
            </a:r>
            <a:r>
              <a:rPr lang="cs-CZ" dirty="0">
                <a:solidFill>
                  <a:schemeClr val="tx2"/>
                </a:solidFill>
              </a:rPr>
              <a:t>(myš)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7950595" y="3694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7709" y="1941836"/>
            <a:ext cx="5772150" cy="2400300"/>
          </a:xfrm>
          <a:prstGeom prst="rect">
            <a:avLst/>
          </a:prstGeom>
        </p:spPr>
      </p:pic>
      <p:sp>
        <p:nvSpPr>
          <p:cNvPr id="6" name="Ovál 5"/>
          <p:cNvSpPr/>
          <p:nvPr/>
        </p:nvSpPr>
        <p:spPr>
          <a:xfrm>
            <a:off x="827584" y="3284984"/>
            <a:ext cx="288032" cy="2880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vál 10"/>
          <p:cNvSpPr/>
          <p:nvPr/>
        </p:nvSpPr>
        <p:spPr>
          <a:xfrm>
            <a:off x="2411760" y="3429000"/>
            <a:ext cx="288032" cy="2880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vál 11"/>
          <p:cNvSpPr/>
          <p:nvPr/>
        </p:nvSpPr>
        <p:spPr>
          <a:xfrm>
            <a:off x="3123853" y="3429000"/>
            <a:ext cx="288032" cy="2880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3691930" y="3429000"/>
            <a:ext cx="288032" cy="2880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Ovál 13"/>
          <p:cNvSpPr/>
          <p:nvPr/>
        </p:nvSpPr>
        <p:spPr>
          <a:xfrm>
            <a:off x="4221708" y="3429000"/>
            <a:ext cx="288032" cy="2880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" name="Ovál 14"/>
          <p:cNvSpPr/>
          <p:nvPr/>
        </p:nvSpPr>
        <p:spPr>
          <a:xfrm>
            <a:off x="4852237" y="3429000"/>
            <a:ext cx="288032" cy="2880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" name="Ovál 15"/>
          <p:cNvSpPr/>
          <p:nvPr/>
        </p:nvSpPr>
        <p:spPr>
          <a:xfrm>
            <a:off x="5492514" y="3429000"/>
            <a:ext cx="288032" cy="2880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Ovál 16"/>
          <p:cNvSpPr/>
          <p:nvPr/>
        </p:nvSpPr>
        <p:spPr>
          <a:xfrm>
            <a:off x="6132791" y="3429000"/>
            <a:ext cx="288032" cy="2880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Ovál 17"/>
          <p:cNvSpPr/>
          <p:nvPr/>
        </p:nvSpPr>
        <p:spPr>
          <a:xfrm>
            <a:off x="6629052" y="3429000"/>
            <a:ext cx="288032" cy="2880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Ovál 18"/>
          <p:cNvSpPr/>
          <p:nvPr/>
        </p:nvSpPr>
        <p:spPr>
          <a:xfrm>
            <a:off x="2411760" y="3429000"/>
            <a:ext cx="288032" cy="2880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Ovál 19"/>
          <p:cNvSpPr/>
          <p:nvPr/>
        </p:nvSpPr>
        <p:spPr>
          <a:xfrm>
            <a:off x="2771608" y="2659880"/>
            <a:ext cx="288032" cy="2880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Ovál 20"/>
          <p:cNvSpPr/>
          <p:nvPr/>
        </p:nvSpPr>
        <p:spPr>
          <a:xfrm>
            <a:off x="3472981" y="2674682"/>
            <a:ext cx="288032" cy="2880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Ovál 21"/>
          <p:cNvSpPr/>
          <p:nvPr/>
        </p:nvSpPr>
        <p:spPr>
          <a:xfrm>
            <a:off x="4444021" y="2659880"/>
            <a:ext cx="288032" cy="2880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" name="Ovál 22"/>
          <p:cNvSpPr/>
          <p:nvPr/>
        </p:nvSpPr>
        <p:spPr>
          <a:xfrm>
            <a:off x="5232115" y="2659880"/>
            <a:ext cx="288032" cy="2880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Ovál 23"/>
          <p:cNvSpPr/>
          <p:nvPr/>
        </p:nvSpPr>
        <p:spPr>
          <a:xfrm>
            <a:off x="5905909" y="2659880"/>
            <a:ext cx="288032" cy="28803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257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900"/>
                            </p:stCondLst>
                            <p:childTnLst>
                              <p:par>
                                <p:cTn id="1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6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001 bil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8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60"/>
                            </p:stCondLst>
                            <p:childTnLst>
                              <p:par>
                                <p:cTn id="37" presetID="1" presetClass="exit" presetSubtype="0" fill="hold" grpId="1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4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20"/>
                            </p:stCondLst>
                            <p:childTnLst>
                              <p:par>
                                <p:cTn id="43" presetID="1" presetClass="exit" presetSubtype="0" fill="hold" grpId="1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80"/>
                            </p:stCondLst>
                            <p:childTnLst>
                              <p:par>
                                <p:cTn id="49" presetID="1" presetClass="exit" presetSubtype="0" fill="hold" grpId="1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96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40"/>
                            </p:stCondLst>
                            <p:childTnLst>
                              <p:par>
                                <p:cTn id="55" presetID="1" presetClass="exit" presetSubtype="0" fill="hold" grpId="1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2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00"/>
                            </p:stCondLst>
                            <p:childTnLst>
                              <p:par>
                                <p:cTn id="61" presetID="1" presetClass="exit" presetSubtype="0" fill="hold" grpId="1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28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36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44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20"/>
                            </p:stCondLst>
                            <p:childTnLst>
                              <p:par>
                                <p:cTn id="73" presetID="1" presetClass="exit" presetSubtype="0" fill="hold" grpId="1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6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8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80"/>
                            </p:stCondLst>
                            <p:childTnLst>
                              <p:par>
                                <p:cTn id="79" presetID="1" presetClass="exit" presetSubtype="0" fill="hold" grpId="1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830"/>
                            </p:stCondLst>
                            <p:childTnLst>
                              <p:par>
                                <p:cTn id="8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65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480"/>
                            </p:stCondLst>
                            <p:childTnLst>
                              <p:par>
                                <p:cTn id="86" presetID="1" presetClass="exit" presetSubtype="0" fill="hold" grpId="1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63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001 cer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78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930"/>
                            </p:stCondLst>
                            <p:childTnLst>
                              <p:par>
                                <p:cTn id="95" presetID="1" presetClass="exit" presetSubtype="0" fill="hold" grpId="1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08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30"/>
                            </p:stCondLst>
                            <p:childTnLst>
                              <p:par>
                                <p:cTn id="101" presetID="1" presetClass="exit" presetSubtype="0" fill="hold" grpId="1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8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30"/>
                            </p:stCondLst>
                            <p:childTnLst>
                              <p:par>
                                <p:cTn id="107" presetID="1" presetClass="exit" presetSubtype="0" fill="hold" grpId="1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68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830"/>
                            </p:stCondLst>
                            <p:childTnLst>
                              <p:par>
                                <p:cTn id="113" presetID="1" presetClass="exit" presetSubtype="0" fill="hold" grpId="1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980"/>
                            </p:stCondLst>
                            <p:childTnLst>
                              <p:par>
                                <p:cTn id="116" presetID="1" presetClass="exit" presetSubtype="0" fill="hold" grpId="1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130"/>
                            </p:stCondLst>
                            <p:childTnLst>
                              <p:par>
                                <p:cTn id="119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2" grpId="0"/>
      <p:bldP spid="2" grpId="0"/>
      <p:bldP spid="2" grpId="1"/>
      <p:bldP spid="7" grpId="0"/>
      <p:bldP spid="7" grpId="1"/>
      <p:bldP spid="7" grpId="2"/>
      <p:bldP spid="6" grpId="0" animBg="1"/>
      <p:bldP spid="6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8" name="Rectangle 16"/>
          <p:cNvSpPr>
            <a:spLocks noGrp="1" noChangeArrowheads="1"/>
          </p:cNvSpPr>
          <p:nvPr>
            <p:ph type="body" sz="half" idx="1"/>
          </p:nvPr>
        </p:nvSpPr>
        <p:spPr>
          <a:xfrm>
            <a:off x="132662" y="2276872"/>
            <a:ext cx="8856983" cy="4653136"/>
          </a:xfrm>
        </p:spPr>
        <p:txBody>
          <a:bodyPr/>
          <a:lstStyle/>
          <a:p>
            <a:pPr marL="0" indent="0" defTabSz="540000" eaLnBrk="1" hangingPunct="1">
              <a:buFont typeface="Wingdings" panose="05000000000000000000" pitchFamily="2" charset="2"/>
              <a:buNone/>
            </a:pPr>
            <a:endParaRPr lang="en-US" altLang="cs-CZ" sz="800" dirty="0">
              <a:latin typeface="Arial" panose="020B0604020202020204" pitchFamily="34" charset="0"/>
            </a:endParaRPr>
          </a:p>
        </p:txBody>
      </p:sp>
      <p:graphicFrame>
        <p:nvGraphicFramePr>
          <p:cNvPr id="2" name="Tabulk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5428876"/>
              </p:ext>
            </p:extLst>
          </p:nvPr>
        </p:nvGraphicFramePr>
        <p:xfrm>
          <a:off x="564710" y="2276872"/>
          <a:ext cx="7992886" cy="324175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20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69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81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149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53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5206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9654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5206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5206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5206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5206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688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5206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94876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5206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52064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7221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52064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08826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52064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52064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52064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96549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52064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52064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52064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80317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cs-CZ" sz="1200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dirty="0">
                          <a:solidFill>
                            <a:schemeClr val="tx2"/>
                          </a:solidFill>
                          <a:effectLst/>
                        </a:rPr>
                        <a:t>c#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endParaRPr lang="cs-CZ" sz="28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endParaRPr lang="cs-CZ" sz="28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dirty="0">
                          <a:solidFill>
                            <a:schemeClr val="tx2"/>
                          </a:solidFill>
                          <a:effectLst/>
                        </a:rPr>
                        <a:t>d#</a:t>
                      </a:r>
                      <a:endParaRPr lang="cs-CZ" sz="28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dirty="0">
                          <a:solidFill>
                            <a:schemeClr val="tx2"/>
                          </a:solidFill>
                          <a:effectLst/>
                        </a:rPr>
                        <a:t>f#</a:t>
                      </a:r>
                      <a:endParaRPr lang="cs-CZ" sz="28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dirty="0">
                          <a:solidFill>
                            <a:schemeClr val="tx2"/>
                          </a:solidFill>
                          <a:effectLst/>
                        </a:rPr>
                        <a:t>g#</a:t>
                      </a:r>
                      <a:endParaRPr lang="cs-CZ" sz="28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dirty="0">
                          <a:solidFill>
                            <a:schemeClr val="tx2"/>
                          </a:solidFill>
                          <a:effectLst/>
                        </a:rPr>
                        <a:t>a#</a:t>
                      </a:r>
                      <a:endParaRPr lang="cs-CZ" sz="28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093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5907"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c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d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e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f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g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a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h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 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c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cs-CZ" sz="2800" b="1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endParaRPr lang="cs-CZ" sz="2800" b="1" dirty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2800" b="1" dirty="0">
                          <a:effectLst/>
                        </a:rPr>
                        <a:t>‘ </a:t>
                      </a: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 dirty="0">
                          <a:effectLst/>
                        </a:rPr>
                        <a:t> </a:t>
                      </a:r>
                      <a:endParaRPr lang="cs-CZ" sz="1200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832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302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cs-CZ" sz="2800" b="1" dirty="0">
                        <a:effectLst/>
                        <a:latin typeface="Times New Roman" panose="02020603050405020304" pitchFamily="18" charset="0"/>
                        <a:ea typeface="PMingLiU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tx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41074" y="620688"/>
            <a:ext cx="8867323" cy="11430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defRPr>
            </a:lvl9pPr>
          </a:lstStyle>
          <a:p>
            <a:pPr algn="ctr" eaLnBrk="1" hangingPunct="1">
              <a:defRPr/>
            </a:pPr>
            <a:r>
              <a:rPr lang="cs-CZ" dirty="0"/>
              <a:t>Kde se vzaly bílé klávesy</a:t>
            </a:r>
            <a:br>
              <a:rPr lang="cs-CZ" dirty="0"/>
            </a:br>
            <a:r>
              <a:rPr lang="cs-CZ" dirty="0"/>
              <a:t>na klavíru?</a:t>
            </a:r>
            <a:endParaRPr lang="en-US" kern="0" dirty="0"/>
          </a:p>
        </p:txBody>
      </p:sp>
      <p:sp>
        <p:nvSpPr>
          <p:cNvPr id="3" name="TextovéPole 2"/>
          <p:cNvSpPr txBox="1"/>
          <p:nvPr/>
        </p:nvSpPr>
        <p:spPr>
          <a:xfrm>
            <a:off x="2123728" y="5805264"/>
            <a:ext cx="51125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400" b="1" dirty="0"/>
              <a:t>A co jsou ty černé?</a:t>
            </a:r>
          </a:p>
        </p:txBody>
      </p:sp>
      <p:sp>
        <p:nvSpPr>
          <p:cNvPr id="8" name="Ovál 7"/>
          <p:cNvSpPr/>
          <p:nvPr/>
        </p:nvSpPr>
        <p:spPr>
          <a:xfrm>
            <a:off x="1321885" y="5080473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/>
          <p:cNvSpPr/>
          <p:nvPr/>
        </p:nvSpPr>
        <p:spPr>
          <a:xfrm>
            <a:off x="2295084" y="5080473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vál 10"/>
          <p:cNvSpPr/>
          <p:nvPr/>
        </p:nvSpPr>
        <p:spPr>
          <a:xfrm>
            <a:off x="3066924" y="5080473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3785592" y="5080474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" name="Ovál 14"/>
          <p:cNvSpPr/>
          <p:nvPr/>
        </p:nvSpPr>
        <p:spPr>
          <a:xfrm>
            <a:off x="4758791" y="5080473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" name="Ovál 15"/>
          <p:cNvSpPr/>
          <p:nvPr/>
        </p:nvSpPr>
        <p:spPr>
          <a:xfrm>
            <a:off x="5766910" y="5080473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7" name="Ovál 16"/>
          <p:cNvSpPr/>
          <p:nvPr/>
        </p:nvSpPr>
        <p:spPr>
          <a:xfrm>
            <a:off x="6757151" y="5076810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Ovál 17"/>
          <p:cNvSpPr/>
          <p:nvPr/>
        </p:nvSpPr>
        <p:spPr>
          <a:xfrm>
            <a:off x="7521489" y="5076809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9" name="Ovál 18"/>
          <p:cNvSpPr/>
          <p:nvPr/>
        </p:nvSpPr>
        <p:spPr>
          <a:xfrm>
            <a:off x="1575886" y="3212976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Ovál 19"/>
          <p:cNvSpPr/>
          <p:nvPr/>
        </p:nvSpPr>
        <p:spPr>
          <a:xfrm>
            <a:off x="2587062" y="3212975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Ovál 20"/>
          <p:cNvSpPr/>
          <p:nvPr/>
        </p:nvSpPr>
        <p:spPr>
          <a:xfrm>
            <a:off x="4211960" y="3212974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Ovál 21"/>
          <p:cNvSpPr/>
          <p:nvPr/>
        </p:nvSpPr>
        <p:spPr>
          <a:xfrm>
            <a:off x="5331148" y="3212974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3" name="Ovál 22"/>
          <p:cNvSpPr/>
          <p:nvPr/>
        </p:nvSpPr>
        <p:spPr>
          <a:xfrm>
            <a:off x="6342324" y="3212973"/>
            <a:ext cx="216024" cy="215249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6" name="TextovéPole 25"/>
          <p:cNvSpPr txBox="1"/>
          <p:nvPr/>
        </p:nvSpPr>
        <p:spPr>
          <a:xfrm>
            <a:off x="7884368" y="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24" name="TextovéPole 23">
            <a:extLst>
              <a:ext uri="{FF2B5EF4-FFF2-40B4-BE49-F238E27FC236}">
                <a16:creationId xmlns:a16="http://schemas.microsoft.com/office/drawing/2014/main" id="{04710A7A-BAE5-40CD-BB3F-2A5FC3AEC99A}"/>
              </a:ext>
            </a:extLst>
          </p:cNvPr>
          <p:cNvSpPr txBox="1"/>
          <p:nvPr/>
        </p:nvSpPr>
        <p:spPr>
          <a:xfrm>
            <a:off x="8036768" y="15240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75069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 nodePh="1">
                                  <p:stCondLst>
                                    <p:cond delay="30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11- CDu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8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910"/>
                            </p:stCondLst>
                            <p:childTnLst>
                              <p:par>
                                <p:cTn id="17" presetID="1" presetClass="exit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1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12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30"/>
                            </p:stCondLst>
                            <p:childTnLst>
                              <p:par>
                                <p:cTn id="26" presetID="1" presetClass="exit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33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440"/>
                            </p:stCondLst>
                            <p:childTnLst>
                              <p:par>
                                <p:cTn id="32" presetID="1" presetClass="exit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4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650"/>
                            </p:stCondLst>
                            <p:childTnLst>
                              <p:par>
                                <p:cTn id="38" presetID="1" presetClass="exit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75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86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96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70"/>
                            </p:stCondLst>
                            <p:childTnLst>
                              <p:par>
                                <p:cTn id="50" presetID="1" presetClass="exit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17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280"/>
                            </p:stCondLst>
                            <p:childTnLst>
                              <p:par>
                                <p:cTn id="56" presetID="1" presetClass="exit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380"/>
                            </p:stCondLst>
                            <p:childTnLst>
                              <p:par>
                                <p:cTn id="59" presetID="1" presetClass="exit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13- cer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9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10"/>
                            </p:stCondLst>
                            <p:childTnLst>
                              <p:par>
                                <p:cTn id="77" presetID="1" presetClass="exit" presetSubtype="0" fill="hold" grpId="1" nodeType="afterEffect">
                                  <p:stCondLst>
                                    <p:cond delay="9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19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10"/>
                            </p:stCondLst>
                            <p:childTnLst>
                              <p:par>
                                <p:cTn id="82" presetID="1" presetClass="exit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19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10"/>
                            </p:stCondLst>
                            <p:childTnLst>
                              <p:par>
                                <p:cTn id="87" presetID="1" presetClass="exit" presetSubtype="0" fill="hold" grpId="1" nodeType="afterEffect">
                                  <p:stCondLst>
                                    <p:cond delay="19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19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10"/>
                            </p:stCondLst>
                            <p:childTnLst>
                              <p:par>
                                <p:cTn id="92" presetID="1" presetClass="exit" presetSubtype="0" fill="hold" grpId="1" nodeType="afterEffect">
                                  <p:stCondLst>
                                    <p:cond delay="29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119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119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8" grpId="0" autoUpdateAnimBg="0"/>
      <p:bldP spid="8" grpId="0" animBg="1"/>
      <p:bldP spid="8" grpId="1" animBg="1"/>
      <p:bldP spid="9" grpId="0" animBg="1"/>
      <p:bldP spid="9" grpId="1" animBg="1"/>
      <p:bldP spid="11" grpId="0" animBg="1"/>
      <p:bldP spid="11" grpId="1" animBg="1"/>
      <p:bldP spid="13" grpId="0" animBg="1"/>
      <p:bldP spid="13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6" grpId="0"/>
      <p:bldP spid="24" grpId="0"/>
      <p:bldP spid="2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764704"/>
            <a:ext cx="8229600" cy="792088"/>
          </a:xfrm>
        </p:spPr>
        <p:txBody>
          <a:bodyPr/>
          <a:lstStyle/>
          <a:p>
            <a:pPr algn="ctr" eaLnBrk="1" hangingPunct="1">
              <a:defRPr/>
            </a:pPr>
            <a:r>
              <a:rPr lang="cs-CZ" dirty="0"/>
              <a:t>Základy z hudby: tón</a:t>
            </a:r>
            <a:endParaRPr lang="en-US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790" y="2132856"/>
            <a:ext cx="7744601" cy="3600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Hudba používá tóny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Tón je pravidelné kmitání.</a:t>
            </a:r>
          </a:p>
          <a:p>
            <a:pPr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Tón má určitou </a:t>
            </a:r>
            <a:r>
              <a:rPr lang="cs-CZ" alt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výšku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popsanou kmitočtem </a:t>
            </a:r>
            <a:r>
              <a:rPr lang="cs-CZ" altLang="cs-CZ" sz="2800" b="1" i="1" dirty="0">
                <a:latin typeface="Book Antiqua" panose="02040602050305030304" pitchFamily="18" charset="0"/>
                <a:cs typeface="Arial" panose="020B0604020202020204" pitchFamily="34" charset="0"/>
              </a:rPr>
              <a:t>f</a:t>
            </a:r>
            <a:r>
              <a:rPr lang="cs-CZ" alt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který určuje, kolik kmitů proběhne za sekundu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Komorní „a“ má  </a:t>
            </a:r>
            <a:r>
              <a:rPr lang="cs-CZ" altLang="cs-CZ" sz="2800" b="1" i="1" dirty="0">
                <a:latin typeface="Book Antiqua" panose="02040602050305030304" pitchFamily="18" charset="0"/>
                <a:cs typeface="Arial" panose="020B0604020202020204" pitchFamily="34" charset="0"/>
              </a:rPr>
              <a:t>f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= 440 Hz, tedy 440 kmitů/s</a:t>
            </a:r>
          </a:p>
          <a:p>
            <a:pPr eaLnBrk="1" hangingPunct="1">
              <a:buNone/>
            </a:pPr>
            <a:r>
              <a:rPr lang="cs-CZ" alt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Vysoký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ón má </a:t>
            </a:r>
            <a:r>
              <a:rPr lang="cs-CZ" alt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vysoký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kmitočet: </a:t>
            </a:r>
            <a:r>
              <a:rPr lang="cs-CZ" altLang="cs-CZ" sz="2800" b="1" i="1" dirty="0">
                <a:latin typeface="Book Antiqua" panose="02040602050305030304" pitchFamily="18" charset="0"/>
                <a:cs typeface="Arial" panose="020B0604020202020204" pitchFamily="34" charset="0"/>
              </a:rPr>
              <a:t>f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= 1 000 Hz</a:t>
            </a:r>
          </a:p>
          <a:p>
            <a:pPr eaLnBrk="1" hangingPunct="1">
              <a:buNone/>
            </a:pPr>
            <a:r>
              <a:rPr lang="cs-CZ" alt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Nízký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ón má </a:t>
            </a:r>
            <a:r>
              <a:rPr lang="cs-CZ" alt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nízký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kmitočet: </a:t>
            </a:r>
            <a:r>
              <a:rPr lang="cs-CZ" altLang="cs-CZ" sz="2800" b="1" i="1" dirty="0">
                <a:latin typeface="Book Antiqua" panose="02040602050305030304" pitchFamily="18" charset="0"/>
                <a:cs typeface="Arial" panose="020B0604020202020204" pitchFamily="34" charset="0"/>
              </a:rPr>
              <a:t>f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= 200 Hz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cs-CZ" alt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cs-CZ" sz="2800" dirty="0"/>
          </a:p>
        </p:txBody>
      </p:sp>
      <p:sp>
        <p:nvSpPr>
          <p:cNvPr id="4" name="TextovéPole 3"/>
          <p:cNvSpPr txBox="1"/>
          <p:nvPr/>
        </p:nvSpPr>
        <p:spPr>
          <a:xfrm>
            <a:off x="7884367" y="70223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88562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11- valčík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800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800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3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900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14- komorni 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80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600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15- 1000 Hz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6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600"/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16- 200 Hz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764704"/>
            <a:ext cx="8229600" cy="792088"/>
          </a:xfrm>
        </p:spPr>
        <p:txBody>
          <a:bodyPr/>
          <a:lstStyle/>
          <a:p>
            <a:pPr algn="ctr" eaLnBrk="1" hangingPunct="1">
              <a:defRPr/>
            </a:pPr>
            <a:r>
              <a:rPr lang="cs-CZ" dirty="0"/>
              <a:t>Interval = vzdálenost 2 tónů</a:t>
            </a:r>
            <a:endParaRPr lang="en-US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5790" y="2132856"/>
            <a:ext cx="8788210" cy="3600400"/>
          </a:xfrm>
        </p:spPr>
        <p:txBody>
          <a:bodyPr/>
          <a:lstStyle/>
          <a:p>
            <a:pPr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Dva tóny tvoří </a:t>
            </a:r>
            <a:r>
              <a:rPr lang="cs-CZ" alt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interval 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kvarta „hoří)</a:t>
            </a:r>
          </a:p>
          <a:p>
            <a:pPr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Vnímáme </a:t>
            </a:r>
            <a:r>
              <a:rPr lang="cs-CZ" alt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poměr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kmitočtů </a:t>
            </a:r>
            <a:r>
              <a:rPr lang="cs-CZ" altLang="cs-CZ" sz="2800" b="1" i="1" dirty="0">
                <a:latin typeface="Book Antiqua" panose="02040602050305030304" pitchFamily="18" charset="0"/>
                <a:cs typeface="Arial" panose="020B0604020202020204" pitchFamily="34" charset="0"/>
              </a:rPr>
              <a:t>f 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cs-CZ" altLang="cs-CZ" sz="2800" b="1" i="1" dirty="0">
                <a:latin typeface="Book Antiqua" panose="02040602050305030304" pitchFamily="18" charset="0"/>
                <a:cs typeface="Arial" panose="020B0604020202020204" pitchFamily="34" charset="0"/>
              </a:rPr>
              <a:t> f‘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nikoli rozdíl</a:t>
            </a:r>
            <a:r>
              <a:rPr lang="cs-CZ" altLang="cs-CZ" sz="2800" b="1" i="1" dirty="0">
                <a:latin typeface="Book Antiqua" panose="02040602050305030304" pitchFamily="18" charset="0"/>
                <a:cs typeface="Arial" panose="020B0604020202020204" pitchFamily="34" charset="0"/>
              </a:rPr>
              <a:t> f 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altLang="cs-CZ" sz="2800" b="1" i="1" dirty="0">
                <a:latin typeface="Book Antiqua" panose="02040602050305030304" pitchFamily="18" charset="0"/>
                <a:cs typeface="Arial" panose="020B0604020202020204" pitchFamily="34" charset="0"/>
              </a:rPr>
              <a:t> f‘</a:t>
            </a:r>
          </a:p>
          <a:p>
            <a:pPr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Například</a:t>
            </a:r>
            <a:r>
              <a:rPr lang="en-US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poměr 1:2 vnímáme jako oktávu,</a:t>
            </a:r>
          </a:p>
          <a:p>
            <a:pPr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	poměr 2:3 jako kvintu</a:t>
            </a:r>
          </a:p>
          <a:p>
            <a:pPr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	poměr 3:4 jako kvartu</a:t>
            </a:r>
          </a:p>
          <a:p>
            <a:pPr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a podobně. </a:t>
            </a:r>
            <a:endParaRPr lang="en-US" alt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cs-CZ" sz="2800" dirty="0"/>
          </a:p>
        </p:txBody>
      </p:sp>
      <p:sp>
        <p:nvSpPr>
          <p:cNvPr id="4" name="TextovéPole 3"/>
          <p:cNvSpPr txBox="1"/>
          <p:nvPr/>
        </p:nvSpPr>
        <p:spPr>
          <a:xfrm>
            <a:off x="7884367" y="70223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7884367" y="70223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81EF9DE5-F746-433D-94B2-A7154C09546D}"/>
              </a:ext>
            </a:extLst>
          </p:cNvPr>
          <p:cNvSpPr txBox="1"/>
          <p:nvPr/>
        </p:nvSpPr>
        <p:spPr>
          <a:xfrm>
            <a:off x="7868709" y="68451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EBB7B00F-84EB-4307-9F9C-EB0191954981}"/>
              </a:ext>
            </a:extLst>
          </p:cNvPr>
          <p:cNvSpPr txBox="1"/>
          <p:nvPr/>
        </p:nvSpPr>
        <p:spPr>
          <a:xfrm>
            <a:off x="7884367" y="71995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035CEB57-B66B-4287-A3F4-F383FC9AB06D}"/>
              </a:ext>
            </a:extLst>
          </p:cNvPr>
          <p:cNvSpPr txBox="1"/>
          <p:nvPr/>
        </p:nvSpPr>
        <p:spPr>
          <a:xfrm>
            <a:off x="7884367" y="4724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59231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060 interv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05 Oktav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05 Kvint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05 Kvart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356506" y="260648"/>
            <a:ext cx="4430988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cs-CZ" dirty="0"/>
              <a:t>Interval „oktáva“</a:t>
            </a:r>
            <a:endParaRPr lang="en-US" dirty="0"/>
          </a:p>
        </p:txBody>
      </p:sp>
      <p:sp>
        <p:nvSpPr>
          <p:cNvPr id="64528" name="Rectangle 16"/>
          <p:cNvSpPr>
            <a:spLocks noGrp="1" noChangeArrowheads="1"/>
          </p:cNvSpPr>
          <p:nvPr>
            <p:ph type="body" sz="half" idx="1"/>
          </p:nvPr>
        </p:nvSpPr>
        <p:spPr>
          <a:xfrm>
            <a:off x="606425" y="1403648"/>
            <a:ext cx="7931150" cy="4761656"/>
          </a:xfrm>
        </p:spPr>
        <p:txBody>
          <a:bodyPr/>
          <a:lstStyle/>
          <a:p>
            <a:pPr defTabSz="792000" eaLnBrk="1" hangingPunct="1">
              <a:buNone/>
            </a:pPr>
            <a:r>
              <a:rPr lang="cs-CZ" altLang="cs-CZ" dirty="0">
                <a:latin typeface="Arial" panose="020B0604020202020204" pitchFamily="34" charset="0"/>
              </a:rPr>
              <a:t>Dvojnásobný </a:t>
            </a:r>
            <a:r>
              <a:rPr lang="cs-CZ" altLang="cs-CZ" dirty="0">
                <a:latin typeface="Arial" panose="020B0604020202020204" pitchFamily="34" charset="0"/>
                <a:cs typeface="Arial" panose="020B0604020202020204" pitchFamily="34" charset="0"/>
              </a:rPr>
              <a:t>kmitočet</a:t>
            </a:r>
            <a:r>
              <a:rPr lang="cs-CZ" altLang="cs-CZ" dirty="0">
                <a:latin typeface="Arial" panose="020B0604020202020204" pitchFamily="34" charset="0"/>
              </a:rPr>
              <a:t> („stejný tón“ A)</a:t>
            </a:r>
          </a:p>
          <a:p>
            <a:pPr defTabSz="792000" eaLnBrk="1" hangingPunct="1">
              <a:buFont typeface="Wingdings" panose="05000000000000000000" pitchFamily="2" charset="2"/>
              <a:buNone/>
            </a:pPr>
            <a:r>
              <a:rPr lang="cs-CZ" altLang="cs-CZ" dirty="0">
                <a:latin typeface="Arial" panose="020B0604020202020204" pitchFamily="34" charset="0"/>
              </a:rPr>
              <a:t>     55 Hz   A‘</a:t>
            </a:r>
          </a:p>
          <a:p>
            <a:pPr defTabSz="792000" eaLnBrk="1" hangingPunct="1">
              <a:buNone/>
            </a:pPr>
            <a:r>
              <a:rPr lang="cs-CZ" altLang="cs-CZ" dirty="0">
                <a:latin typeface="Arial" panose="020B0604020202020204" pitchFamily="34" charset="0"/>
              </a:rPr>
              <a:t>   110 Hz   A</a:t>
            </a:r>
          </a:p>
          <a:p>
            <a:pPr defTabSz="792000" eaLnBrk="1" hangingPunct="1">
              <a:buNone/>
            </a:pPr>
            <a:r>
              <a:rPr lang="cs-CZ" altLang="cs-CZ" dirty="0">
                <a:latin typeface="Arial" panose="020B0604020202020204" pitchFamily="34" charset="0"/>
              </a:rPr>
              <a:t>   220 Hz   a</a:t>
            </a:r>
          </a:p>
          <a:p>
            <a:pPr defTabSz="792000" eaLnBrk="1" hangingPunct="1">
              <a:buNone/>
            </a:pPr>
            <a:r>
              <a:rPr lang="cs-CZ" altLang="cs-CZ" dirty="0">
                <a:latin typeface="Arial" panose="020B0604020202020204" pitchFamily="34" charset="0"/>
              </a:rPr>
              <a:t>   440 Hz   a‘</a:t>
            </a:r>
          </a:p>
          <a:p>
            <a:pPr defTabSz="792000" eaLnBrk="1" hangingPunct="1">
              <a:buNone/>
            </a:pPr>
            <a:r>
              <a:rPr lang="cs-CZ" altLang="cs-CZ" dirty="0">
                <a:latin typeface="Arial" panose="020B0604020202020204" pitchFamily="34" charset="0"/>
              </a:rPr>
              <a:t>   880 Hz   a‘‘</a:t>
            </a:r>
          </a:p>
          <a:p>
            <a:pPr defTabSz="792000" eaLnBrk="1" hangingPunct="1">
              <a:buNone/>
            </a:pPr>
            <a:r>
              <a:rPr lang="cs-CZ" altLang="cs-CZ" dirty="0">
                <a:latin typeface="Arial" panose="020B0604020202020204" pitchFamily="34" charset="0"/>
              </a:rPr>
              <a:t>1 760 Hz   a‘‘‘</a:t>
            </a:r>
          </a:p>
          <a:p>
            <a:pPr defTabSz="792000" eaLnBrk="1" hangingPunct="1">
              <a:buNone/>
            </a:pPr>
            <a:r>
              <a:rPr lang="cs-CZ" altLang="cs-CZ" dirty="0">
                <a:latin typeface="Arial" panose="020B0604020202020204" pitchFamily="34" charset="0"/>
              </a:rPr>
              <a:t>3 520 Hz   a‘‘‘‘</a:t>
            </a:r>
          </a:p>
          <a:p>
            <a:pPr defTabSz="792000" eaLnBrk="1" hangingPunct="1">
              <a:buFont typeface="Wingdings" panose="05000000000000000000" pitchFamily="2" charset="2"/>
              <a:buNone/>
            </a:pPr>
            <a:endParaRPr lang="cs-CZ" altLang="cs-CZ" dirty="0">
              <a:latin typeface="Arial" panose="020B0604020202020204" pitchFamily="34" charset="0"/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7884367" y="70223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7884367" y="70223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" dur="500"/>
                                        <p:tgtEl>
                                          <p:spTgt spid="64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400"/>
                                        <p:tgtEl>
                                          <p:spTgt spid="64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18- 55-3520Hz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65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645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9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645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15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645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4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645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650"/>
                            </p:stCondLst>
                            <p:childTnLst>
                              <p:par>
                                <p:cTn id="33" presetID="8" presetClass="entr" presetSubtype="16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645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9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645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182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764704"/>
            <a:ext cx="8229600" cy="792088"/>
          </a:xfrm>
        </p:spPr>
        <p:txBody>
          <a:bodyPr/>
          <a:lstStyle/>
          <a:p>
            <a:pPr algn="ctr" eaLnBrk="1" hangingPunct="1">
              <a:defRPr/>
            </a:pPr>
            <a:r>
              <a:rPr lang="cs-CZ" dirty="0"/>
              <a:t>Vyšší harmonické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55790" y="1184452"/>
                <a:ext cx="8032634" cy="3900732"/>
              </a:xfrm>
            </p:spPr>
            <p:txBody>
              <a:bodyPr/>
              <a:lstStyle/>
              <a:p>
                <a:pPr eaLnBrk="1" hangingPunct="1">
                  <a:buFont typeface="Wingdings" panose="05000000000000000000" pitchFamily="2" charset="2"/>
                  <a:buNone/>
                </a:pPr>
                <a:endParaRPr lang="cs-CZ" altLang="cs-CZ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cs-CZ" altLang="cs-CZ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Poslyšme tón s </a:t>
                </a:r>
                <a:r>
                  <a:rPr lang="cs-CZ" altLang="cs-CZ" sz="2800" b="1" i="1" dirty="0">
                    <a:latin typeface="Book Antiqua" panose="02040602050305030304" pitchFamily="18" charset="0"/>
                    <a:cs typeface="Arial" panose="020B0604020202020204" pitchFamily="34" charset="0"/>
                  </a:rPr>
                  <a:t>f</a:t>
                </a:r>
                <a:r>
                  <a:rPr lang="cs-CZ" altLang="cs-CZ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cs-CZ" altLang="cs-CZ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 200 Hz a jeho násobky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cs-CZ" altLang="cs-CZ" sz="2800" b="1" dirty="0">
                    <a:latin typeface="Arial Narrow" panose="020B0606020202030204" pitchFamily="34" charset="0"/>
                    <a:cs typeface="Arial" panose="020B0604020202020204" pitchFamily="34" charset="0"/>
                  </a:rPr>
                  <a:t>200</a:t>
                </a:r>
                <a:r>
                  <a:rPr lang="cs-CZ" altLang="cs-CZ" sz="2800" dirty="0">
                    <a:latin typeface="Arial Narrow" panose="020B0606020202030204" pitchFamily="34" charset="0"/>
                    <a:cs typeface="Arial" panose="020B0604020202020204" pitchFamily="34" charset="0"/>
                  </a:rPr>
                  <a:t> Hz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cs-CZ" altLang="cs-CZ" sz="2800" b="1" dirty="0">
                    <a:latin typeface="Arial Black" panose="020B0A04020102020204" pitchFamily="34" charset="0"/>
                    <a:cs typeface="Arial" panose="020B0604020202020204" pitchFamily="34" charset="0"/>
                  </a:rPr>
                  <a:t> </a:t>
                </a:r>
                <a:r>
                  <a:rPr lang="cs-CZ" altLang="cs-CZ" b="1" dirty="0">
                    <a:latin typeface="Arial Black" panose="020B0A04020102020204" pitchFamily="34" charset="0"/>
                    <a:cs typeface="Arial" panose="020B0604020202020204" pitchFamily="34" charset="0"/>
                  </a:rPr>
                  <a:t>1</a:t>
                </a:r>
                <a:r>
                  <a:rPr lang="cs-CZ" altLang="cs-CZ" dirty="0">
                    <a:latin typeface="Arial Black" panose="020B0A04020102020204" pitchFamily="34" charset="0"/>
                    <a:cs typeface="Arial" panose="020B0604020202020204" pitchFamily="34" charset="0"/>
                  </a:rPr>
                  <a:t>×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cs-CZ" altLang="cs-CZ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Intervaly mezi tóny se postupně zmenšují</a:t>
                </a:r>
              </a:p>
              <a:p>
                <a:pPr eaLnBrk="1" hangingPunct="1">
                  <a:buNone/>
                </a:pPr>
                <a:r>
                  <a:rPr lang="cs-CZ" altLang="cs-CZ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(podíly kmitočtů tónů klesají: </a:t>
                </a:r>
                <a:r>
                  <a:rPr lang="cs-CZ" sz="2800" dirty="0">
                    <a:latin typeface="Times New Roman" panose="02020603050405020304" pitchFamily="18" charset="0"/>
                    <a:ea typeface="PMingLiU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28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cs-CZ" sz="28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2800" dirty="0">
                    <a:effectLst/>
                    <a:latin typeface="Times New Roman" panose="02020603050405020304" pitchFamily="18" charset="0"/>
                    <a:ea typeface="PMingLiU"/>
                  </a:rPr>
                  <a:t> ;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28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cs-CZ" sz="28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2800" dirty="0">
                    <a:effectLst/>
                    <a:latin typeface="Times New Roman" panose="02020603050405020304" pitchFamily="18" charset="0"/>
                    <a:ea typeface="PMingLiU"/>
                  </a:rPr>
                  <a:t> ;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28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cs-CZ" sz="28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2800" dirty="0">
                    <a:effectLst/>
                    <a:latin typeface="Times New Roman" panose="02020603050405020304" pitchFamily="18" charset="0"/>
                    <a:ea typeface="PMingLiU"/>
                  </a:rPr>
                  <a:t> ;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28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cs-CZ" sz="28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2800" dirty="0">
                    <a:effectLst/>
                    <a:latin typeface="Times New Roman" panose="02020603050405020304" pitchFamily="18" charset="0"/>
                    <a:ea typeface="PMingLiU"/>
                  </a:rPr>
                  <a:t> ;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cs-CZ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cs-CZ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28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a:rPr lang="cs-CZ" sz="2800" i="1">
                                <a:effectLst/>
                                <a:latin typeface="Cambria Math" panose="02040503050406030204" pitchFamily="18" charset="0"/>
                                <a:ea typeface="PMingLiU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e>
                    </m:box>
                  </m:oMath>
                </a14:m>
                <a:r>
                  <a:rPr lang="cs-CZ" sz="2800" dirty="0">
                    <a:effectLst/>
                    <a:latin typeface="Times New Roman" panose="02020603050405020304" pitchFamily="18" charset="0"/>
                    <a:ea typeface="PMingLiU"/>
                  </a:rPr>
                  <a:t> )</a:t>
                </a:r>
                <a:endParaRPr lang="cs-CZ" altLang="cs-CZ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eaLnBrk="1" hangingPunct="1">
                  <a:buNone/>
                </a:pPr>
                <a:r>
                  <a:rPr lang="cs-CZ" altLang="cs-CZ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Vyšší harmonické</a:t>
                </a:r>
                <a:r>
                  <a:rPr lang="cs-CZ" altLang="cs-CZ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kmitočty jsou celistvé násobky základního kmitočtu </a:t>
                </a:r>
                <a:r>
                  <a:rPr lang="cs-CZ" altLang="cs-CZ" sz="2800" b="1" i="1" dirty="0">
                    <a:latin typeface="Book Antiqua" panose="02040602050305030304" pitchFamily="18" charset="0"/>
                    <a:cs typeface="Arial" panose="020B0604020202020204" pitchFamily="34" charset="0"/>
                  </a:rPr>
                  <a:t>f</a:t>
                </a:r>
                <a:r>
                  <a:rPr lang="cs-CZ" altLang="cs-CZ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200 Hz (</a:t>
                </a:r>
                <a:r>
                  <a:rPr lang="cs-CZ" altLang="cs-CZ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cs-CZ" altLang="cs-CZ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US" altLang="cs-CZ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eaLnBrk="1" hangingPunct="1">
                  <a:buFont typeface="Wingdings" panose="05000000000000000000" pitchFamily="2" charset="2"/>
                  <a:buNone/>
                </a:pPr>
                <a:endParaRPr lang="en-US" altLang="cs-CZ" sz="2800" dirty="0"/>
              </a:p>
            </p:txBody>
          </p:sp>
        </mc:Choice>
        <mc:Fallback xmlns="">
          <p:sp>
            <p:nvSpPr>
              <p:cNvPr id="624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55790" y="1184452"/>
                <a:ext cx="8032634" cy="3900732"/>
              </a:xfrm>
              <a:blipFill>
                <a:blip r:embed="rId4"/>
                <a:stretch>
                  <a:fillRect l="-1517" b="-1281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ovéPole 1"/>
          <p:cNvSpPr txBox="1"/>
          <p:nvPr/>
        </p:nvSpPr>
        <p:spPr>
          <a:xfrm>
            <a:off x="1494766" y="2230684"/>
            <a:ext cx="14401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cs typeface="Arial" panose="020B0604020202020204" pitchFamily="34" charset="0"/>
              </a:rPr>
              <a:t>400</a:t>
            </a:r>
            <a:r>
              <a:rPr lang="cs-CZ" sz="2800" dirty="0">
                <a:cs typeface="Arial" panose="020B0604020202020204" pitchFamily="34" charset="0"/>
              </a:rPr>
              <a:t> Hz</a:t>
            </a:r>
          </a:p>
          <a:p>
            <a:r>
              <a:rPr lang="cs-CZ" sz="2800" dirty="0">
                <a:latin typeface="Arial Black" panose="020B0A04020102020204" pitchFamily="34" charset="0"/>
                <a:cs typeface="Arial" panose="020B0604020202020204" pitchFamily="34" charset="0"/>
              </a:rPr>
              <a:t> 2</a:t>
            </a:r>
            <a:r>
              <a:rPr lang="cs-CZ" altLang="cs-CZ" sz="2800" dirty="0">
                <a:latin typeface="Arial Black" panose="020B0A04020102020204" pitchFamily="34" charset="0"/>
                <a:cs typeface="Arial" panose="020B0604020202020204" pitchFamily="34" charset="0"/>
              </a:rPr>
              <a:t>×</a:t>
            </a:r>
            <a:endParaRPr lang="cs-CZ" sz="2800" dirty="0"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2632168" y="2230685"/>
            <a:ext cx="14401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cs typeface="Arial" panose="020B0604020202020204" pitchFamily="34" charset="0"/>
              </a:rPr>
              <a:t>600</a:t>
            </a:r>
            <a:r>
              <a:rPr lang="cs-CZ" sz="2800" dirty="0">
                <a:cs typeface="Arial" panose="020B0604020202020204" pitchFamily="34" charset="0"/>
              </a:rPr>
              <a:t> Hz</a:t>
            </a:r>
          </a:p>
          <a:p>
            <a:r>
              <a:rPr lang="cs-CZ" sz="2800" b="1" dirty="0">
                <a:latin typeface="Arial Black" panose="020B0A04020102020204" pitchFamily="34" charset="0"/>
                <a:cs typeface="Arial" panose="020B0604020202020204" pitchFamily="34" charset="0"/>
              </a:rPr>
              <a:t> 3</a:t>
            </a:r>
            <a:r>
              <a:rPr lang="cs-CZ" altLang="cs-CZ" sz="2800" dirty="0">
                <a:latin typeface="Arial Black" panose="020B0A04020102020204" pitchFamily="34" charset="0"/>
                <a:cs typeface="Arial" panose="020B0604020202020204" pitchFamily="34" charset="0"/>
              </a:rPr>
              <a:t>×</a:t>
            </a:r>
            <a:endParaRPr lang="cs-CZ" sz="2800" b="1" dirty="0"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3684377" y="2230684"/>
            <a:ext cx="14764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cs typeface="Arial" panose="020B0604020202020204" pitchFamily="34" charset="0"/>
              </a:rPr>
              <a:t>800</a:t>
            </a:r>
            <a:r>
              <a:rPr lang="cs-CZ" sz="2800" dirty="0">
                <a:cs typeface="Arial" panose="020B0604020202020204" pitchFamily="34" charset="0"/>
              </a:rPr>
              <a:t> Hz</a:t>
            </a:r>
          </a:p>
          <a:p>
            <a:r>
              <a:rPr lang="cs-CZ" sz="2800" b="1" dirty="0">
                <a:latin typeface="Arial Black" panose="020B0A04020102020204" pitchFamily="34" charset="0"/>
                <a:cs typeface="Arial" panose="020B0604020202020204" pitchFamily="34" charset="0"/>
              </a:rPr>
              <a:t> 4</a:t>
            </a:r>
            <a:r>
              <a:rPr lang="cs-CZ" altLang="cs-CZ" sz="2800" dirty="0">
                <a:latin typeface="Arial Black" panose="020B0A04020102020204" pitchFamily="34" charset="0"/>
                <a:cs typeface="Arial" panose="020B0604020202020204" pitchFamily="34" charset="0"/>
              </a:rPr>
              <a:t>×</a:t>
            </a:r>
            <a:endParaRPr lang="cs-CZ" sz="2800" b="1" dirty="0"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4840392" y="2217774"/>
            <a:ext cx="14401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cs typeface="Arial" panose="020B0604020202020204" pitchFamily="34" charset="0"/>
              </a:rPr>
              <a:t>1000</a:t>
            </a:r>
            <a:r>
              <a:rPr lang="cs-CZ" sz="2800" dirty="0">
                <a:cs typeface="Arial" panose="020B0604020202020204" pitchFamily="34" charset="0"/>
              </a:rPr>
              <a:t> Hz</a:t>
            </a:r>
          </a:p>
          <a:p>
            <a:r>
              <a:rPr lang="cs-CZ" sz="2800" dirty="0">
                <a:latin typeface="Arial Black" panose="020B0A04020102020204" pitchFamily="34" charset="0"/>
                <a:cs typeface="Arial" panose="020B0604020202020204" pitchFamily="34" charset="0"/>
              </a:rPr>
              <a:t>  5</a:t>
            </a:r>
            <a:r>
              <a:rPr lang="cs-CZ" altLang="cs-CZ" sz="2800" dirty="0">
                <a:latin typeface="Arial Black" panose="020B0A04020102020204" pitchFamily="34" charset="0"/>
                <a:cs typeface="Arial" panose="020B0604020202020204" pitchFamily="34" charset="0"/>
              </a:rPr>
              <a:t>×</a:t>
            </a:r>
            <a:endParaRPr lang="cs-CZ" sz="2800" dirty="0"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6012160" y="2204864"/>
            <a:ext cx="14401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cs typeface="Arial" panose="020B0604020202020204" pitchFamily="34" charset="0"/>
              </a:rPr>
              <a:t>1200</a:t>
            </a:r>
            <a:r>
              <a:rPr lang="cs-CZ" sz="2800" dirty="0">
                <a:cs typeface="Arial" panose="020B0604020202020204" pitchFamily="34" charset="0"/>
              </a:rPr>
              <a:t> Hz</a:t>
            </a:r>
          </a:p>
          <a:p>
            <a:r>
              <a:rPr lang="cs-CZ" sz="2800" b="1" dirty="0">
                <a:latin typeface="Arial Black" panose="020B0A04020102020204" pitchFamily="34" charset="0"/>
                <a:cs typeface="Arial" panose="020B0604020202020204" pitchFamily="34" charset="0"/>
              </a:rPr>
              <a:t>  6</a:t>
            </a:r>
            <a:r>
              <a:rPr lang="cs-CZ" altLang="cs-CZ" sz="2800" dirty="0">
                <a:latin typeface="Arial Black" panose="020B0A04020102020204" pitchFamily="34" charset="0"/>
                <a:cs typeface="Arial" panose="020B0604020202020204" pitchFamily="34" charset="0"/>
              </a:rPr>
              <a:t>×</a:t>
            </a:r>
            <a:endParaRPr lang="cs-CZ" sz="2800" b="1" dirty="0"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8553128" y="90811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18662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1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17- 200az1200 Hz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9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2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8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6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400"/>
                            </p:stCondLst>
                            <p:childTnLst>
                              <p:par>
                                <p:cTn id="3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900"/>
                            </p:stCondLst>
                            <p:childTnLst>
                              <p:par>
                                <p:cTn id="3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764704"/>
            <a:ext cx="8229600" cy="792088"/>
          </a:xfrm>
        </p:spPr>
        <p:txBody>
          <a:bodyPr/>
          <a:lstStyle/>
          <a:p>
            <a:pPr algn="ctr" eaLnBrk="1" hangingPunct="1">
              <a:defRPr/>
            </a:pPr>
            <a:r>
              <a:rPr lang="cs-CZ" dirty="0"/>
              <a:t>Hezké intervaly</a:t>
            </a:r>
            <a:endParaRPr lang="en-US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2287" y="1561303"/>
            <a:ext cx="7432080" cy="48200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Které intervaly zní hezky a které ne (a proč)?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Porovnejme s tóny, které jsme právě poznali:</a:t>
            </a:r>
            <a:endParaRPr lang="en-US" alt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800" b="1" dirty="0">
                <a:latin typeface="Arial Narrow" panose="020B0606020202030204" pitchFamily="34" charset="0"/>
                <a:cs typeface="Arial" panose="020B0604020202020204" pitchFamily="34" charset="0"/>
              </a:rPr>
              <a:t>200</a:t>
            </a:r>
            <a:r>
              <a:rPr lang="cs-CZ" altLang="cs-CZ" sz="2800" dirty="0">
                <a:latin typeface="Arial Narrow" panose="020B0606020202030204" pitchFamily="34" charset="0"/>
                <a:cs typeface="Arial" panose="020B0604020202020204" pitchFamily="34" charset="0"/>
              </a:rPr>
              <a:t> Hz</a:t>
            </a:r>
            <a:br>
              <a:rPr lang="cs-CZ" altLang="cs-CZ" sz="2800" dirty="0">
                <a:latin typeface="Arial Narrow" panose="020B0606020202030204" pitchFamily="34" charset="0"/>
                <a:cs typeface="Arial" panose="020B0604020202020204" pitchFamily="34" charset="0"/>
              </a:rPr>
            </a:br>
            <a:r>
              <a:rPr lang="cs-CZ" altLang="cs-CZ" sz="2800" b="1" dirty="0">
                <a:latin typeface="Arial Black" panose="020B0A04020102020204" pitchFamily="34" charset="0"/>
                <a:cs typeface="Arial" panose="020B0604020202020204" pitchFamily="34" charset="0"/>
              </a:rPr>
              <a:t>1</a:t>
            </a:r>
          </a:p>
          <a:p>
            <a:pPr eaLnBrk="1" hangingPunct="1"/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Prvních šest vyšších harmonických zní spolu docela příjemně </a:t>
            </a:r>
            <a:b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cs-CZ" altLang="cs-CZ" sz="2400" dirty="0">
                <a:latin typeface="Arial" panose="020B0604020202020204" pitchFamily="34" charset="0"/>
                <a:cs typeface="Arial" panose="020B0604020202020204" pitchFamily="34" charset="0"/>
              </a:rPr>
              <a:t>(malá celá čísla - Pythagoras!)</a:t>
            </a:r>
          </a:p>
          <a:p>
            <a:pPr eaLnBrk="1" hangingPunct="1"/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Konkrétně: tóny 4 + 5 + 6 vytvářejí tzv. „durový kvintakord“, zde C dur (od tónu C). </a:t>
            </a:r>
            <a:b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Na něm založíme další postup</a:t>
            </a:r>
            <a:endParaRPr lang="en-US" alt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cs-CZ" sz="2800" dirty="0"/>
          </a:p>
        </p:txBody>
      </p:sp>
      <p:sp>
        <p:nvSpPr>
          <p:cNvPr id="2" name="TextovéPole 1"/>
          <p:cNvSpPr txBox="1"/>
          <p:nvPr/>
        </p:nvSpPr>
        <p:spPr>
          <a:xfrm>
            <a:off x="1560204" y="2557125"/>
            <a:ext cx="14401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cs typeface="Arial" panose="020B0604020202020204" pitchFamily="34" charset="0"/>
              </a:rPr>
              <a:t>400</a:t>
            </a:r>
            <a:r>
              <a:rPr lang="cs-CZ" sz="2800" dirty="0">
                <a:cs typeface="Arial" panose="020B0604020202020204" pitchFamily="34" charset="0"/>
              </a:rPr>
              <a:t> Hz</a:t>
            </a:r>
          </a:p>
          <a:p>
            <a:r>
              <a:rPr lang="cs-CZ" sz="2800" dirty="0">
                <a:latin typeface="Arial Black" panose="020B0A040201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2752077" y="2550813"/>
            <a:ext cx="14401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cs typeface="Arial" panose="020B0604020202020204" pitchFamily="34" charset="0"/>
              </a:rPr>
              <a:t>600</a:t>
            </a:r>
            <a:r>
              <a:rPr lang="cs-CZ" sz="2800" dirty="0">
                <a:cs typeface="Arial" panose="020B0604020202020204" pitchFamily="34" charset="0"/>
              </a:rPr>
              <a:t> Hz</a:t>
            </a:r>
          </a:p>
          <a:p>
            <a:r>
              <a:rPr lang="cs-CZ" sz="2800" b="1" dirty="0">
                <a:latin typeface="Arial Black" panose="020B0A04020102020204" pitchFamily="34" charset="0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3923928" y="2564904"/>
            <a:ext cx="14764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cs typeface="Arial" panose="020B0604020202020204" pitchFamily="34" charset="0"/>
              </a:rPr>
              <a:t>800</a:t>
            </a:r>
            <a:r>
              <a:rPr lang="cs-CZ" sz="2800" dirty="0">
                <a:cs typeface="Arial" panose="020B0604020202020204" pitchFamily="34" charset="0"/>
              </a:rPr>
              <a:t> Hz</a:t>
            </a:r>
          </a:p>
          <a:p>
            <a:r>
              <a:rPr lang="cs-CZ" sz="2800" b="1" dirty="0">
                <a:latin typeface="Arial Black" panose="020B0A04020102020204" pitchFamily="34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5016588" y="2564904"/>
            <a:ext cx="14401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cs typeface="Arial" panose="020B0604020202020204" pitchFamily="34" charset="0"/>
              </a:rPr>
              <a:t>1000</a:t>
            </a:r>
            <a:r>
              <a:rPr lang="cs-CZ" sz="2800" dirty="0">
                <a:cs typeface="Arial" panose="020B0604020202020204" pitchFamily="34" charset="0"/>
              </a:rPr>
              <a:t> Hz</a:t>
            </a:r>
          </a:p>
          <a:p>
            <a:r>
              <a:rPr lang="cs-CZ" sz="2800" dirty="0">
                <a:latin typeface="Arial Black" panose="020B0A04020102020204" pitchFamily="34" charset="0"/>
                <a:cs typeface="Arial" panose="020B0604020202020204" pitchFamily="34" charset="0"/>
              </a:rPr>
              <a:t>  5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6278143" y="2578995"/>
            <a:ext cx="14401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cs typeface="Arial" panose="020B0604020202020204" pitchFamily="34" charset="0"/>
              </a:rPr>
              <a:t>1200</a:t>
            </a:r>
            <a:r>
              <a:rPr lang="cs-CZ" sz="2800" dirty="0">
                <a:cs typeface="Arial" panose="020B0604020202020204" pitchFamily="34" charset="0"/>
              </a:rPr>
              <a:t> Hz</a:t>
            </a:r>
          </a:p>
          <a:p>
            <a:r>
              <a:rPr lang="cs-CZ" sz="2800" b="1" dirty="0">
                <a:latin typeface="Arial Black" panose="020B0A04020102020204" pitchFamily="34" charset="0"/>
                <a:cs typeface="Arial" panose="020B0604020202020204" pitchFamily="34" charset="0"/>
              </a:rPr>
              <a:t>  6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337104" y="18864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0553540C-5949-4182-9D9A-A20DC4BB4E75}"/>
              </a:ext>
            </a:extLst>
          </p:cNvPr>
          <p:cNvSpPr txBox="1"/>
          <p:nvPr/>
        </p:nvSpPr>
        <p:spPr>
          <a:xfrm>
            <a:off x="8337104" y="184129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solidFill>
                  <a:srgbClr val="FF0000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904872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7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08a Oskliv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5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300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300"/>
                            </p:stCondLst>
                            <p:childTnLst>
                              <p:par>
                                <p:cTn id="20" presetID="8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08 Hezk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8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4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1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9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800"/>
                            </p:stCondLst>
                            <p:childTnLst>
                              <p:par>
                                <p:cTn id="39" presetID="8" presetClass="entr" presetSubtype="16" fill="hold" nodeType="after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500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9200"/>
                            </p:stCondLst>
                            <p:childTnLst>
                              <p:par>
                                <p:cTn id="43" presetID="8" presetClass="entr" presetSubtype="16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72- g h 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6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51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  <p:bldP spid="9" grpId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764704"/>
            <a:ext cx="8229600" cy="792088"/>
          </a:xfrm>
        </p:spPr>
        <p:txBody>
          <a:bodyPr/>
          <a:lstStyle/>
          <a:p>
            <a:pPr algn="ctr" eaLnBrk="1" hangingPunct="1">
              <a:defRPr/>
            </a:pPr>
            <a:r>
              <a:rPr lang="cs-CZ" dirty="0"/>
              <a:t>Plán postupu – tónina C dur</a:t>
            </a:r>
            <a:endParaRPr lang="en-US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2287" y="1561302"/>
            <a:ext cx="7432080" cy="4820026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Vyjdeme z jednoho kvintakordu; nazveme ho „</a:t>
            </a:r>
            <a:r>
              <a:rPr lang="cs-CZ" alt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tónika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“, </a:t>
            </a:r>
            <a:r>
              <a:rPr lang="cs-CZ" alt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. Máme tak první tři tóny.</a:t>
            </a:r>
            <a:endParaRPr lang="en-US" alt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Nad něj přistavíme další kvintakord; </a:t>
            </a:r>
            <a:r>
              <a:rPr lang="cs-CZ" alt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„dominanta“, </a:t>
            </a:r>
            <a:r>
              <a:rPr lang="cs-CZ" alt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. Přibyly dva tóny.</a:t>
            </a:r>
            <a:endParaRPr lang="en-US" alt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Poslední kvintakord postavíme naopak dolů, pod tóniku; bude to </a:t>
            </a:r>
            <a:r>
              <a:rPr lang="cs-CZ" alt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„subdominanta“, </a:t>
            </a:r>
            <a:r>
              <a:rPr lang="cs-CZ" alt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. Přibyly další dva tóny.</a:t>
            </a:r>
          </a:p>
          <a:p>
            <a:pPr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Máme nyní celkem 7 tónů, a podíváme se na jejich kmitočty – na intervaly, které tvoří.</a:t>
            </a:r>
          </a:p>
          <a:p>
            <a:pPr eaLnBrk="1" hangingPunct="1">
              <a:buNone/>
            </a:pPr>
            <a:r>
              <a:rPr lang="cs-CZ" altLang="cs-CZ" sz="2800" dirty="0">
                <a:latin typeface="Arial" panose="020B0604020202020204" pitchFamily="34" charset="0"/>
                <a:cs typeface="Arial" panose="020B0604020202020204" pitchFamily="34" charset="0"/>
              </a:rPr>
              <a:t>Začínáme tónikou.</a:t>
            </a:r>
            <a:endParaRPr lang="en-US" alt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None/>
            </a:pPr>
            <a:endParaRPr lang="cs-CZ" altLang="cs-CZ" sz="2800" b="1" dirty="0">
              <a:latin typeface="Arial Black" panose="020B0A04020102020204" pitchFamily="34" charset="0"/>
              <a:cs typeface="Arial" panose="020B0604020202020204" pitchFamily="34" charset="0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cs-CZ" sz="2800" dirty="0"/>
          </a:p>
        </p:txBody>
      </p:sp>
      <p:sp>
        <p:nvSpPr>
          <p:cNvPr id="9" name="TextovéPole 8"/>
          <p:cNvSpPr txBox="1"/>
          <p:nvPr/>
        </p:nvSpPr>
        <p:spPr>
          <a:xfrm>
            <a:off x="7884367" y="70223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m</a:t>
            </a: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292793"/>
            <a:ext cx="1141932" cy="576064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860" y="292793"/>
            <a:ext cx="1141932" cy="576064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996" y="292793"/>
            <a:ext cx="1141932" cy="576064"/>
          </a:xfrm>
          <a:prstGeom prst="rect">
            <a:avLst/>
          </a:prstGeom>
        </p:spPr>
      </p:pic>
      <p:sp>
        <p:nvSpPr>
          <p:cNvPr id="13" name="Ovál 12"/>
          <p:cNvSpPr/>
          <p:nvPr/>
        </p:nvSpPr>
        <p:spPr>
          <a:xfrm>
            <a:off x="3975544" y="582002"/>
            <a:ext cx="92400" cy="1118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4" name="Ovál 13"/>
          <p:cNvSpPr/>
          <p:nvPr/>
        </p:nvSpPr>
        <p:spPr>
          <a:xfrm>
            <a:off x="4284286" y="577061"/>
            <a:ext cx="92400" cy="1118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5" name="Ovál 14"/>
          <p:cNvSpPr/>
          <p:nvPr/>
        </p:nvSpPr>
        <p:spPr>
          <a:xfrm>
            <a:off x="4608152" y="574413"/>
            <a:ext cx="92400" cy="1118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6" name="Ovál 15"/>
          <p:cNvSpPr/>
          <p:nvPr/>
        </p:nvSpPr>
        <p:spPr>
          <a:xfrm>
            <a:off x="4608152" y="716269"/>
            <a:ext cx="92400" cy="1118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7" name="Ovál 16"/>
          <p:cNvSpPr/>
          <p:nvPr/>
        </p:nvSpPr>
        <p:spPr>
          <a:xfrm>
            <a:off x="4929828" y="720878"/>
            <a:ext cx="92400" cy="1118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8" name="Ovál 17"/>
          <p:cNvSpPr/>
          <p:nvPr/>
        </p:nvSpPr>
        <p:spPr>
          <a:xfrm>
            <a:off x="5289501" y="716268"/>
            <a:ext cx="92400" cy="1118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9" name="Ovál 18"/>
          <p:cNvSpPr/>
          <p:nvPr/>
        </p:nvSpPr>
        <p:spPr>
          <a:xfrm>
            <a:off x="3296885" y="717960"/>
            <a:ext cx="92400" cy="1118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20" name="Ovál 19"/>
          <p:cNvSpPr/>
          <p:nvPr/>
        </p:nvSpPr>
        <p:spPr>
          <a:xfrm>
            <a:off x="3638997" y="706514"/>
            <a:ext cx="92400" cy="1118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21" name="Ovál 20"/>
          <p:cNvSpPr/>
          <p:nvPr/>
        </p:nvSpPr>
        <p:spPr>
          <a:xfrm>
            <a:off x="3974884" y="716268"/>
            <a:ext cx="92400" cy="1118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>
                <a:solidFill>
                  <a:schemeClr val="tx1"/>
                </a:solidFill>
              </a:ln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75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6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71- c e 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700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72- g h 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1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4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4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3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700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73- F A 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3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14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7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700"/>
                            </p:stCondLst>
                            <p:childTnLst>
                              <p:par>
                                <p:cTn id="41" presetID="8" presetClass="entr" presetSubtype="16" fill="hold" nodeType="afterEffect">
                                  <p:stCondLst>
                                    <p:cond delay="3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073 FAcegh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8000"/>
                            </p:stCondLst>
                            <p:childTnLst>
                              <p:par>
                                <p:cTn id="45" presetID="8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200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theme/theme1.xml><?xml version="1.0" encoding="utf-8"?>
<a:theme xmlns:a="http://schemas.openxmlformats.org/drawingml/2006/main" name="sakura2">
  <a:themeElements>
    <a:clrScheme name="sakura2 2">
      <a:dk1>
        <a:srgbClr val="000000"/>
      </a:dk1>
      <a:lt1>
        <a:srgbClr val="7ABEEC"/>
      </a:lt1>
      <a:dk2>
        <a:srgbClr val="FFFFFF"/>
      </a:dk2>
      <a:lt2>
        <a:srgbClr val="2C8DE6"/>
      </a:lt2>
      <a:accent1>
        <a:srgbClr val="FFE5EE"/>
      </a:accent1>
      <a:accent2>
        <a:srgbClr val="FFBBD3"/>
      </a:accent2>
      <a:accent3>
        <a:srgbClr val="BEDBF4"/>
      </a:accent3>
      <a:accent4>
        <a:srgbClr val="000000"/>
      </a:accent4>
      <a:accent5>
        <a:srgbClr val="FFF0F5"/>
      </a:accent5>
      <a:accent6>
        <a:srgbClr val="E7A9BF"/>
      </a:accent6>
      <a:hlink>
        <a:srgbClr val="BD7E3F"/>
      </a:hlink>
      <a:folHlink>
        <a:srgbClr val="624120"/>
      </a:folHlink>
    </a:clrScheme>
    <a:fontScheme name="sakura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kura2 1">
        <a:dk1>
          <a:srgbClr val="000000"/>
        </a:dk1>
        <a:lt1>
          <a:srgbClr val="3E98FA"/>
        </a:lt1>
        <a:dk2>
          <a:srgbClr val="F4F3D9"/>
        </a:dk2>
        <a:lt2>
          <a:srgbClr val="02244A"/>
        </a:lt2>
        <a:accent1>
          <a:srgbClr val="FFE5EE"/>
        </a:accent1>
        <a:accent2>
          <a:srgbClr val="FFBBD3"/>
        </a:accent2>
        <a:accent3>
          <a:srgbClr val="AFCAFC"/>
        </a:accent3>
        <a:accent4>
          <a:srgbClr val="000000"/>
        </a:accent4>
        <a:accent5>
          <a:srgbClr val="FFF0F5"/>
        </a:accent5>
        <a:accent6>
          <a:srgbClr val="E7A9BF"/>
        </a:accent6>
        <a:hlink>
          <a:srgbClr val="C08142"/>
        </a:hlink>
        <a:folHlink>
          <a:srgbClr val="62412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kura2 2">
        <a:dk1>
          <a:srgbClr val="000000"/>
        </a:dk1>
        <a:lt1>
          <a:srgbClr val="7ABEEC"/>
        </a:lt1>
        <a:dk2>
          <a:srgbClr val="FFFFFF"/>
        </a:dk2>
        <a:lt2>
          <a:srgbClr val="2C8DE6"/>
        </a:lt2>
        <a:accent1>
          <a:srgbClr val="FFE5EE"/>
        </a:accent1>
        <a:accent2>
          <a:srgbClr val="FFBBD3"/>
        </a:accent2>
        <a:accent3>
          <a:srgbClr val="BEDBF4"/>
        </a:accent3>
        <a:accent4>
          <a:srgbClr val="000000"/>
        </a:accent4>
        <a:accent5>
          <a:srgbClr val="FFF0F5"/>
        </a:accent5>
        <a:accent6>
          <a:srgbClr val="E7A9BF"/>
        </a:accent6>
        <a:hlink>
          <a:srgbClr val="BD7E3F"/>
        </a:hlink>
        <a:folHlink>
          <a:srgbClr val="62412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kura2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DDDDDD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AEAEAE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kura2 4">
        <a:dk1>
          <a:srgbClr val="2B2B43"/>
        </a:dk1>
        <a:lt1>
          <a:srgbClr val="A5A4C2"/>
        </a:lt1>
        <a:dk2>
          <a:srgbClr val="FCFBD1"/>
        </a:dk2>
        <a:lt2>
          <a:srgbClr val="454464"/>
        </a:lt2>
        <a:accent1>
          <a:srgbClr val="DEDB9A"/>
        </a:accent1>
        <a:accent2>
          <a:srgbClr val="B0B375"/>
        </a:accent2>
        <a:accent3>
          <a:srgbClr val="CFCFDD"/>
        </a:accent3>
        <a:accent4>
          <a:srgbClr val="232338"/>
        </a:accent4>
        <a:accent5>
          <a:srgbClr val="ECEACA"/>
        </a:accent5>
        <a:accent6>
          <a:srgbClr val="9FA269"/>
        </a:accent6>
        <a:hlink>
          <a:srgbClr val="BA8B4C"/>
        </a:hlink>
        <a:folHlink>
          <a:srgbClr val="4D403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kura2 5">
        <a:dk1>
          <a:srgbClr val="242438"/>
        </a:dk1>
        <a:lt1>
          <a:srgbClr val="DFDFE9"/>
        </a:lt1>
        <a:dk2>
          <a:srgbClr val="605F8D"/>
        </a:dk2>
        <a:lt2>
          <a:srgbClr val="A5A4C2"/>
        </a:lt2>
        <a:accent1>
          <a:srgbClr val="FFFEE5"/>
        </a:accent1>
        <a:accent2>
          <a:srgbClr val="ECE9A8"/>
        </a:accent2>
        <a:accent3>
          <a:srgbClr val="ECECF2"/>
        </a:accent3>
        <a:accent4>
          <a:srgbClr val="1D1D2E"/>
        </a:accent4>
        <a:accent5>
          <a:srgbClr val="FFFEF0"/>
        </a:accent5>
        <a:accent6>
          <a:srgbClr val="D6D398"/>
        </a:accent6>
        <a:hlink>
          <a:srgbClr val="B78E3D"/>
        </a:hlink>
        <a:folHlink>
          <a:srgbClr val="4D403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kura2 6">
        <a:dk1>
          <a:srgbClr val="242438"/>
        </a:dk1>
        <a:lt1>
          <a:srgbClr val="CBE5F7"/>
        </a:lt1>
        <a:dk2>
          <a:srgbClr val="1460A6"/>
        </a:dk2>
        <a:lt2>
          <a:srgbClr val="74B4EE"/>
        </a:lt2>
        <a:accent1>
          <a:srgbClr val="FFFCC9"/>
        </a:accent1>
        <a:accent2>
          <a:srgbClr val="DFDDAD"/>
        </a:accent2>
        <a:accent3>
          <a:srgbClr val="E2F0FA"/>
        </a:accent3>
        <a:accent4>
          <a:srgbClr val="1D1D2E"/>
        </a:accent4>
        <a:accent5>
          <a:srgbClr val="FFFDE1"/>
        </a:accent5>
        <a:accent6>
          <a:srgbClr val="CAC89C"/>
        </a:accent6>
        <a:hlink>
          <a:srgbClr val="B78E3D"/>
        </a:hlink>
        <a:folHlink>
          <a:srgbClr val="4D403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kura2 7">
        <a:dk1>
          <a:srgbClr val="242438"/>
        </a:dk1>
        <a:lt1>
          <a:srgbClr val="CBE5F7"/>
        </a:lt1>
        <a:dk2>
          <a:srgbClr val="1460A6"/>
        </a:dk2>
        <a:lt2>
          <a:srgbClr val="7DE3E5"/>
        </a:lt2>
        <a:accent1>
          <a:srgbClr val="FFFCC9"/>
        </a:accent1>
        <a:accent2>
          <a:srgbClr val="F6BF9A"/>
        </a:accent2>
        <a:accent3>
          <a:srgbClr val="E2F0FA"/>
        </a:accent3>
        <a:accent4>
          <a:srgbClr val="1D1D2E"/>
        </a:accent4>
        <a:accent5>
          <a:srgbClr val="FFFDE1"/>
        </a:accent5>
        <a:accent6>
          <a:srgbClr val="DFAD8B"/>
        </a:accent6>
        <a:hlink>
          <a:srgbClr val="B78E3D"/>
        </a:hlink>
        <a:folHlink>
          <a:srgbClr val="4D403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KURA2</Template>
  <TotalTime>4151</TotalTime>
  <Words>2146</Words>
  <Application>Microsoft Office PowerPoint</Application>
  <PresentationFormat>Předvádění na obrazovce (4:3)</PresentationFormat>
  <Paragraphs>418</Paragraphs>
  <Slides>17</Slides>
  <Notes>10</Notes>
  <HiddenSlides>1</HiddenSlides>
  <MMClips>0</MMClips>
  <ScaleCrop>false</ScaleCrop>
  <HeadingPairs>
    <vt:vector size="8" baseType="variant">
      <vt:variant>
        <vt:lpstr>Použitá písma</vt:lpstr>
      </vt:variant>
      <vt:variant>
        <vt:i4>9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7</vt:i4>
      </vt:variant>
    </vt:vector>
  </HeadingPairs>
  <TitlesOfParts>
    <vt:vector size="28" baseType="lpstr">
      <vt:lpstr>Algerian</vt:lpstr>
      <vt:lpstr>Arial</vt:lpstr>
      <vt:lpstr>Arial Black</vt:lpstr>
      <vt:lpstr>Arial Narrow</vt:lpstr>
      <vt:lpstr>Book Antiqua</vt:lpstr>
      <vt:lpstr>Calibri</vt:lpstr>
      <vt:lpstr>Cambria Math</vt:lpstr>
      <vt:lpstr>Times New Roman</vt:lpstr>
      <vt:lpstr>Wingdings</vt:lpstr>
      <vt:lpstr>sakura2</vt:lpstr>
      <vt:lpstr>Equation</vt:lpstr>
      <vt:lpstr>Proč leží černé klávesy  s mezerami –     2 + 3 ? </vt:lpstr>
      <vt:lpstr>Proč nepravidelné: 2 + 3 ? J. Obdržálek</vt:lpstr>
      <vt:lpstr>Prezentace aplikace PowerPoint</vt:lpstr>
      <vt:lpstr>Základy z hudby: tón</vt:lpstr>
      <vt:lpstr>Interval = vzdálenost 2 tónů</vt:lpstr>
      <vt:lpstr>Interval „oktáva“</vt:lpstr>
      <vt:lpstr>Vyšší harmonické</vt:lpstr>
      <vt:lpstr>Hezké intervaly</vt:lpstr>
      <vt:lpstr>Plán postupu – tónina C dur</vt:lpstr>
      <vt:lpstr>Kmitočty tónů z akordů T, D, S</vt:lpstr>
      <vt:lpstr>Vše do jedné oktávy, c(24)-c‘(48)</vt:lpstr>
      <vt:lpstr>Bílé klávesy = diatonická stupnice C dur</vt:lpstr>
      <vt:lpstr>Diatonická stupnice</vt:lpstr>
      <vt:lpstr>Černé klávesy: jak?</vt:lpstr>
      <vt:lpstr>Chromatická stupnice</vt:lpstr>
      <vt:lpstr>Prezentace aplikace PowerPoint</vt:lpstr>
      <vt:lpstr>Děkuji za pozornost</vt:lpstr>
    </vt:vector>
  </TitlesOfParts>
  <Company>MFF U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Jan Obdrzalek</dc:creator>
  <cp:lastModifiedBy>Jan Obdržálek</cp:lastModifiedBy>
  <cp:revision>216</cp:revision>
  <dcterms:created xsi:type="dcterms:W3CDTF">2012-11-04T18:18:22Z</dcterms:created>
  <dcterms:modified xsi:type="dcterms:W3CDTF">2022-02-14T10:15:01Z</dcterms:modified>
</cp:coreProperties>
</file>